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0242" w:rsidRPr="007A0D3E" w:rsidRDefault="00860E7C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ab/>
      </w:r>
      <w:r w:rsidR="00870242" w:rsidRPr="007A0D3E">
        <w:rPr>
          <w:rFonts w:ascii="Times New Roman" w:hAnsi="Times New Roman" w:cs="Times New Roman"/>
          <w:sz w:val="24"/>
          <w:szCs w:val="24"/>
        </w:rPr>
        <w:t>熵描述事物的不确定性，或者说事物的信息量。可能性越多，不确定性越大，被获知时得到的信息量越大。反之，当事物是确定的，其信息量为０</w:t>
      </w:r>
      <w:r w:rsidR="002868BE" w:rsidRPr="007A0D3E">
        <w:rPr>
          <w:rFonts w:ascii="Times New Roman" w:hAnsi="Times New Roman" w:cs="Times New Roman"/>
          <w:sz w:val="24"/>
          <w:szCs w:val="24"/>
        </w:rPr>
        <w:t>。</w:t>
      </w:r>
    </w:p>
    <w:p w:rsidR="007A0D3E" w:rsidRPr="007A0D3E" w:rsidRDefault="007A0D3E" w:rsidP="007A0D3E">
      <w:pPr>
        <w:outlineLvl w:val="0"/>
        <w:rPr>
          <w:rFonts w:ascii="Times New Roman" w:hAnsi="Times New Roman" w:cs="Times New Roman"/>
          <w:sz w:val="28"/>
          <w:szCs w:val="24"/>
        </w:rPr>
      </w:pPr>
      <w:r w:rsidRPr="007A0D3E">
        <w:rPr>
          <w:rFonts w:ascii="Times New Roman" w:hAnsi="Times New Roman" w:cs="Times New Roman"/>
          <w:sz w:val="28"/>
          <w:szCs w:val="24"/>
        </w:rPr>
        <w:t>【</w:t>
      </w:r>
      <w:r>
        <w:rPr>
          <w:rFonts w:ascii="Times New Roman" w:hAnsi="Times New Roman" w:cs="Times New Roman" w:hint="eastAsia"/>
          <w:sz w:val="28"/>
          <w:szCs w:val="24"/>
        </w:rPr>
        <w:t>特征</w:t>
      </w:r>
      <w:r>
        <w:rPr>
          <w:rFonts w:ascii="Times New Roman" w:hAnsi="Times New Roman" w:cs="Times New Roman"/>
          <w:sz w:val="28"/>
          <w:szCs w:val="24"/>
        </w:rPr>
        <w:t>函数的理解</w:t>
      </w:r>
      <w:r w:rsidRPr="007A0D3E">
        <w:rPr>
          <w:rFonts w:ascii="Times New Roman" w:hAnsi="Times New Roman" w:cs="Times New Roman"/>
          <w:sz w:val="28"/>
          <w:szCs w:val="24"/>
        </w:rPr>
        <w:t>】</w:t>
      </w:r>
    </w:p>
    <w:p w:rsidR="000305E8" w:rsidRDefault="007A0D3E" w:rsidP="000305E8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代码参考</w:t>
      </w:r>
    </w:p>
    <w:p w:rsidR="000305E8" w:rsidRDefault="000305E8" w:rsidP="000305E8">
      <w:pPr>
        <w:rPr>
          <w:rFonts w:ascii="Times New Roman" w:hAnsi="Times New Roman" w:cs="Times New Roman"/>
          <w:sz w:val="24"/>
          <w:szCs w:val="24"/>
        </w:rPr>
      </w:pPr>
      <w:r w:rsidRPr="00900A1A">
        <w:rPr>
          <w:rFonts w:ascii="Times New Roman" w:hAnsi="Times New Roman" w:cs="Times New Roman" w:hint="eastAsia"/>
          <w:sz w:val="24"/>
          <w:szCs w:val="24"/>
        </w:rPr>
        <w:t>http://blog.csdn.net/u014688145/article/details/55003910?fps=1&amp;locationNum=2</w:t>
      </w:r>
    </w:p>
    <w:p w:rsidR="007A0D3E" w:rsidRPr="007A0D3E" w:rsidRDefault="007A0D3E" w:rsidP="007A0D3E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总结很好</w:t>
      </w:r>
    </w:p>
    <w:p w:rsidR="007A0D3E" w:rsidRDefault="007A0D3E">
      <w:pPr>
        <w:rPr>
          <w:rFonts w:ascii="Times New Roman" w:hAnsi="Times New Roman" w:cs="Times New Roman"/>
          <w:sz w:val="24"/>
          <w:szCs w:val="24"/>
        </w:rPr>
      </w:pPr>
    </w:p>
    <w:p w:rsidR="00AB5223" w:rsidRDefault="00AB5223">
      <w:pPr>
        <w:rPr>
          <w:rFonts w:ascii="Times New Roman" w:hAnsi="Times New Roman" w:cs="Times New Roman"/>
          <w:sz w:val="24"/>
          <w:szCs w:val="24"/>
        </w:rPr>
      </w:pPr>
      <w:r w:rsidRPr="00AB5223">
        <w:rPr>
          <w:rFonts w:ascii="Times New Roman" w:hAnsi="Times New Roman" w:cs="Times New Roman" w:hint="eastAsia"/>
          <w:sz w:val="24"/>
          <w:szCs w:val="24"/>
        </w:rPr>
        <w:t>最大熵模型需要统计</w:t>
      </w:r>
      <w:r w:rsidRPr="00F63C88">
        <w:rPr>
          <w:rFonts w:ascii="Times New Roman" w:hAnsi="Times New Roman" w:cs="Times New Roman" w:hint="eastAsia"/>
          <w:color w:val="FF0000"/>
          <w:sz w:val="24"/>
          <w:szCs w:val="24"/>
        </w:rPr>
        <w:t>对应特征和标签的联合概率</w:t>
      </w:r>
      <w:r w:rsidRPr="00AB5223">
        <w:rPr>
          <w:rFonts w:ascii="Times New Roman" w:hAnsi="Times New Roman" w:cs="Times New Roman" w:hint="eastAsia"/>
          <w:sz w:val="24"/>
          <w:szCs w:val="24"/>
        </w:rPr>
        <w:t>。比如按照样例，每个特征对应一个标签，都会得到你所说的</w:t>
      </w:r>
      <w:r w:rsidRPr="00AB5223">
        <w:rPr>
          <w:rFonts w:ascii="Times New Roman" w:hAnsi="Times New Roman" w:cs="Times New Roman" w:hint="eastAsia"/>
          <w:sz w:val="24"/>
          <w:szCs w:val="24"/>
        </w:rPr>
        <w:t>[x_1, y], [x_2, y]</w:t>
      </w:r>
      <w:r w:rsidRPr="00AB5223">
        <w:rPr>
          <w:rFonts w:ascii="Times New Roman" w:hAnsi="Times New Roman" w:cs="Times New Roman" w:hint="eastAsia"/>
          <w:sz w:val="24"/>
          <w:szCs w:val="24"/>
        </w:rPr>
        <w:t>等等，样本总数是</w:t>
      </w:r>
      <w:r w:rsidRPr="00AB5223">
        <w:rPr>
          <w:rFonts w:ascii="Times New Roman" w:hAnsi="Times New Roman" w:cs="Times New Roman" w:hint="eastAsia"/>
          <w:sz w:val="24"/>
          <w:szCs w:val="24"/>
        </w:rPr>
        <w:t>self._N</w:t>
      </w:r>
      <w:r w:rsidRPr="00AB5223">
        <w:rPr>
          <w:rFonts w:ascii="Times New Roman" w:hAnsi="Times New Roman" w:cs="Times New Roman" w:hint="eastAsia"/>
          <w:sz w:val="24"/>
          <w:szCs w:val="24"/>
        </w:rPr>
        <w:t>，所以是</w:t>
      </w:r>
      <w:r w:rsidRPr="00F63C88">
        <w:rPr>
          <w:rFonts w:ascii="Times New Roman" w:hAnsi="Times New Roman" w:cs="Times New Roman" w:hint="eastAsia"/>
          <w:color w:val="FF0000"/>
          <w:sz w:val="24"/>
          <w:szCs w:val="24"/>
        </w:rPr>
        <w:t>单独的每个特征加样本标签</w:t>
      </w:r>
      <w:r w:rsidRPr="00F63C8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 w:rsidRPr="00F63C88">
        <w:rPr>
          <w:rFonts w:ascii="Times New Roman" w:hAnsi="Times New Roman" w:cs="Times New Roman" w:hint="eastAsia"/>
          <w:color w:val="FF0000"/>
          <w:sz w:val="24"/>
          <w:szCs w:val="24"/>
        </w:rPr>
        <w:t>除以</w:t>
      </w:r>
      <w:r w:rsidRPr="00F63C8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 w:rsidRPr="00F63C88">
        <w:rPr>
          <w:rFonts w:ascii="Times New Roman" w:hAnsi="Times New Roman" w:cs="Times New Roman" w:hint="eastAsia"/>
          <w:color w:val="FF0000"/>
          <w:sz w:val="24"/>
          <w:szCs w:val="24"/>
        </w:rPr>
        <w:t>样本总数</w:t>
      </w:r>
      <w:r w:rsidRPr="00AB5223">
        <w:rPr>
          <w:rFonts w:ascii="Times New Roman" w:hAnsi="Times New Roman" w:cs="Times New Roman" w:hint="eastAsia"/>
          <w:sz w:val="24"/>
          <w:szCs w:val="24"/>
        </w:rPr>
        <w:t>，表明在这单个特征结合样本标签在数据集中的联合概率。你所说的除以</w:t>
      </w:r>
      <w:r w:rsidRPr="00AB5223">
        <w:rPr>
          <w:rFonts w:ascii="Times New Roman" w:hAnsi="Times New Roman" w:cs="Times New Roman" w:hint="eastAsia"/>
          <w:sz w:val="24"/>
          <w:szCs w:val="24"/>
        </w:rPr>
        <w:t>self._n</w:t>
      </w:r>
      <w:r w:rsidRPr="00AB5223">
        <w:rPr>
          <w:rFonts w:ascii="Times New Roman" w:hAnsi="Times New Roman" w:cs="Times New Roman" w:hint="eastAsia"/>
          <w:sz w:val="24"/>
          <w:szCs w:val="24"/>
        </w:rPr>
        <w:t>是能够构成的特征数，但</w:t>
      </w:r>
      <w:r w:rsidRPr="00AB5223">
        <w:rPr>
          <w:rFonts w:ascii="Times New Roman" w:hAnsi="Times New Roman" w:cs="Times New Roman" w:hint="eastAsia"/>
          <w:sz w:val="24"/>
          <w:szCs w:val="24"/>
        </w:rPr>
        <w:t>GIS</w:t>
      </w:r>
      <w:r w:rsidRPr="00AB5223">
        <w:rPr>
          <w:rFonts w:ascii="Times New Roman" w:hAnsi="Times New Roman" w:cs="Times New Roman" w:hint="eastAsia"/>
          <w:sz w:val="24"/>
          <w:szCs w:val="24"/>
        </w:rPr>
        <w:t>模型并不是算这些特征在特征数的概率，其次字典是天然去重的，所以真正的特征数也是不知道的，</w:t>
      </w:r>
      <w:r w:rsidRPr="00AB5223">
        <w:rPr>
          <w:rFonts w:ascii="Times New Roman" w:hAnsi="Times New Roman" w:cs="Times New Roman" w:hint="eastAsia"/>
          <w:sz w:val="24"/>
          <w:szCs w:val="24"/>
        </w:rPr>
        <w:t xml:space="preserve">self._n </w:t>
      </w:r>
      <w:r w:rsidRPr="00AB5223">
        <w:rPr>
          <w:rFonts w:ascii="Times New Roman" w:hAnsi="Times New Roman" w:cs="Times New Roman" w:hint="eastAsia"/>
          <w:sz w:val="24"/>
          <w:szCs w:val="24"/>
        </w:rPr>
        <w:t>只反映没有</w:t>
      </w:r>
      <w:bookmarkStart w:id="0" w:name="_GoBack"/>
      <w:bookmarkEnd w:id="0"/>
      <w:r w:rsidRPr="00AB5223">
        <w:rPr>
          <w:rFonts w:ascii="Times New Roman" w:hAnsi="Times New Roman" w:cs="Times New Roman" w:hint="eastAsia"/>
          <w:sz w:val="24"/>
          <w:szCs w:val="24"/>
        </w:rPr>
        <w:t>重复的（特征，标签）数。</w:t>
      </w:r>
    </w:p>
    <w:p w:rsidR="00AB5223" w:rsidRDefault="00AB5223">
      <w:pPr>
        <w:rPr>
          <w:rFonts w:ascii="Times New Roman" w:hAnsi="Times New Roman" w:cs="Times New Roman"/>
          <w:sz w:val="24"/>
          <w:szCs w:val="24"/>
        </w:rPr>
      </w:pPr>
    </w:p>
    <w:p w:rsidR="00AB5223" w:rsidRPr="007A0D3E" w:rsidRDefault="00AB5223">
      <w:pPr>
        <w:rPr>
          <w:rFonts w:ascii="Times New Roman" w:hAnsi="Times New Roman" w:cs="Times New Roman" w:hint="eastAsia"/>
          <w:sz w:val="24"/>
          <w:szCs w:val="24"/>
        </w:rPr>
      </w:pPr>
    </w:p>
    <w:p w:rsidR="00B467E0" w:rsidRPr="007A0D3E" w:rsidRDefault="00112148" w:rsidP="00DC311D">
      <w:pPr>
        <w:outlineLvl w:val="0"/>
        <w:rPr>
          <w:rFonts w:ascii="Times New Roman" w:hAnsi="Times New Roman" w:cs="Times New Roman"/>
          <w:sz w:val="28"/>
          <w:szCs w:val="24"/>
        </w:rPr>
      </w:pPr>
      <w:r w:rsidRPr="007A0D3E">
        <w:rPr>
          <w:rFonts w:ascii="Times New Roman" w:hAnsi="Times New Roman" w:cs="Times New Roman"/>
          <w:sz w:val="28"/>
          <w:szCs w:val="24"/>
        </w:rPr>
        <w:t>【算法理解】</w:t>
      </w:r>
    </w:p>
    <w:p w:rsidR="00900A1A" w:rsidRPr="00900A1A" w:rsidRDefault="00900A1A" w:rsidP="00900A1A">
      <w:pPr>
        <w:rPr>
          <w:rFonts w:ascii="Times New Roman" w:hAnsi="Times New Roman" w:cs="Times New Roman"/>
          <w:sz w:val="24"/>
          <w:szCs w:val="24"/>
        </w:rPr>
      </w:pPr>
      <w:r w:rsidRPr="00900A1A">
        <w:rPr>
          <w:rFonts w:ascii="Times New Roman" w:hAnsi="Times New Roman" w:cs="Times New Roman" w:hint="eastAsia"/>
          <w:sz w:val="24"/>
          <w:szCs w:val="24"/>
        </w:rPr>
        <w:t>理论解释：</w:t>
      </w:r>
      <w:r w:rsidRPr="00900A1A">
        <w:rPr>
          <w:rFonts w:ascii="Times New Roman" w:hAnsi="Times New Roman" w:cs="Times New Roman" w:hint="eastAsia"/>
          <w:sz w:val="24"/>
          <w:szCs w:val="24"/>
        </w:rPr>
        <w:t>https://vimsky.com/article/714.html</w:t>
      </w:r>
    </w:p>
    <w:p w:rsidR="00900A1A" w:rsidRPr="00900A1A" w:rsidRDefault="00900A1A" w:rsidP="00900A1A">
      <w:pPr>
        <w:rPr>
          <w:rFonts w:ascii="Times New Roman" w:hAnsi="Times New Roman" w:cs="Times New Roman"/>
          <w:sz w:val="24"/>
          <w:szCs w:val="24"/>
        </w:rPr>
      </w:pPr>
      <w:r w:rsidRPr="00900A1A">
        <w:rPr>
          <w:rFonts w:ascii="Times New Roman" w:hAnsi="Times New Roman" w:cs="Times New Roman" w:hint="eastAsia"/>
          <w:sz w:val="24"/>
          <w:szCs w:val="24"/>
        </w:rPr>
        <w:t>某人</w:t>
      </w:r>
      <w:r w:rsidRPr="00900A1A">
        <w:rPr>
          <w:rFonts w:ascii="Times New Roman" w:hAnsi="Times New Roman" w:cs="Times New Roman" w:hint="eastAsia"/>
          <w:sz w:val="24"/>
          <w:szCs w:val="24"/>
        </w:rPr>
        <w:t>1</w:t>
      </w:r>
      <w:r w:rsidRPr="00900A1A">
        <w:rPr>
          <w:rFonts w:ascii="Times New Roman" w:hAnsi="Times New Roman" w:cs="Times New Roman" w:hint="eastAsia"/>
          <w:sz w:val="24"/>
          <w:szCs w:val="24"/>
        </w:rPr>
        <w:t>的代码：</w:t>
      </w:r>
      <w:r w:rsidRPr="00900A1A">
        <w:rPr>
          <w:rFonts w:ascii="Times New Roman" w:hAnsi="Times New Roman" w:cs="Times New Roman" w:hint="eastAsia"/>
          <w:sz w:val="24"/>
          <w:szCs w:val="24"/>
        </w:rPr>
        <w:t>https://vimsky.com/article/776.html</w:t>
      </w:r>
    </w:p>
    <w:p w:rsidR="00900A1A" w:rsidRPr="00900A1A" w:rsidRDefault="00900A1A" w:rsidP="00900A1A">
      <w:pPr>
        <w:rPr>
          <w:rFonts w:ascii="Times New Roman" w:hAnsi="Times New Roman" w:cs="Times New Roman"/>
          <w:sz w:val="24"/>
          <w:szCs w:val="24"/>
        </w:rPr>
      </w:pPr>
      <w:r w:rsidRPr="00900A1A">
        <w:rPr>
          <w:rFonts w:ascii="Times New Roman" w:hAnsi="Times New Roman" w:cs="Times New Roman" w:hint="eastAsia"/>
          <w:sz w:val="24"/>
          <w:szCs w:val="24"/>
        </w:rPr>
        <w:t>某人</w:t>
      </w:r>
      <w:r w:rsidRPr="00900A1A">
        <w:rPr>
          <w:rFonts w:ascii="Times New Roman" w:hAnsi="Times New Roman" w:cs="Times New Roman" w:hint="eastAsia"/>
          <w:sz w:val="24"/>
          <w:szCs w:val="24"/>
        </w:rPr>
        <w:t>2</w:t>
      </w:r>
      <w:r w:rsidRPr="00900A1A">
        <w:rPr>
          <w:rFonts w:ascii="Times New Roman" w:hAnsi="Times New Roman" w:cs="Times New Roman" w:hint="eastAsia"/>
          <w:sz w:val="24"/>
          <w:szCs w:val="24"/>
        </w:rPr>
        <w:t>改进的代码：</w:t>
      </w:r>
      <w:r w:rsidRPr="00900A1A">
        <w:rPr>
          <w:rFonts w:ascii="Times New Roman" w:hAnsi="Times New Roman" w:cs="Times New Roman" w:hint="eastAsia"/>
          <w:sz w:val="24"/>
          <w:szCs w:val="24"/>
        </w:rPr>
        <w:t>http://blog.csdn.net/huludan/article/details/72742614</w:t>
      </w:r>
    </w:p>
    <w:p w:rsidR="00900A1A" w:rsidRDefault="00900A1A" w:rsidP="00900A1A">
      <w:pPr>
        <w:rPr>
          <w:rFonts w:ascii="Times New Roman" w:hAnsi="Times New Roman" w:cs="Times New Roman"/>
          <w:sz w:val="24"/>
          <w:szCs w:val="24"/>
        </w:rPr>
      </w:pPr>
      <w:r w:rsidRPr="00900A1A">
        <w:rPr>
          <w:rFonts w:ascii="Times New Roman" w:hAnsi="Times New Roman" w:cs="Times New Roman" w:hint="eastAsia"/>
          <w:sz w:val="24"/>
          <w:szCs w:val="24"/>
        </w:rPr>
        <w:t>更易于理解的理论解释：</w:t>
      </w:r>
    </w:p>
    <w:p w:rsidR="00900A1A" w:rsidRDefault="00900A1A" w:rsidP="00900A1A">
      <w:pPr>
        <w:rPr>
          <w:rFonts w:ascii="Times New Roman" w:hAnsi="Times New Roman" w:cs="Times New Roman"/>
          <w:sz w:val="24"/>
          <w:szCs w:val="24"/>
        </w:rPr>
      </w:pPr>
      <w:r w:rsidRPr="00900A1A">
        <w:rPr>
          <w:rFonts w:ascii="Times New Roman" w:hAnsi="Times New Roman" w:cs="Times New Roman" w:hint="eastAsia"/>
          <w:sz w:val="24"/>
          <w:szCs w:val="24"/>
        </w:rPr>
        <w:t>http://blog.csdn.net/u014688145/article/details/55003910?fps=1&amp;locationNum=2</w:t>
      </w:r>
    </w:p>
    <w:p w:rsidR="00900A1A" w:rsidRDefault="00900A1A">
      <w:pPr>
        <w:rPr>
          <w:rFonts w:ascii="Times New Roman" w:hAnsi="Times New Roman" w:cs="Times New Roman"/>
          <w:sz w:val="24"/>
          <w:szCs w:val="24"/>
        </w:rPr>
      </w:pPr>
    </w:p>
    <w:p w:rsidR="002D36B4" w:rsidRPr="007A0D3E" w:rsidRDefault="00AA455D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总结很好</w:t>
      </w:r>
    </w:p>
    <w:p w:rsidR="00503298" w:rsidRPr="007A0D3E" w:rsidRDefault="004D45CC">
      <w:pPr>
        <w:rPr>
          <w:rFonts w:ascii="Times New Roman" w:hAnsi="Times New Roman" w:cs="Times New Roman"/>
          <w:sz w:val="24"/>
          <w:szCs w:val="24"/>
        </w:rPr>
      </w:pPr>
      <w:hyperlink r:id="rId8" w:history="1">
        <w:r w:rsidR="00503298" w:rsidRPr="007A0D3E">
          <w:rPr>
            <w:rStyle w:val="a3"/>
            <w:rFonts w:ascii="Times New Roman" w:hAnsi="Times New Roman" w:cs="Times New Roman"/>
            <w:sz w:val="24"/>
            <w:szCs w:val="24"/>
          </w:rPr>
          <w:t>http://www.hankcs.com/ml/the-logistic-regression-and-the-maximum-entropy-model.html</w:t>
        </w:r>
      </w:hyperlink>
    </w:p>
    <w:p w:rsidR="005A0D37" w:rsidRPr="007A0D3E" w:rsidRDefault="005A0D37">
      <w:pPr>
        <w:rPr>
          <w:rFonts w:ascii="Times New Roman" w:hAnsi="Times New Roman" w:cs="Times New Roman"/>
          <w:sz w:val="24"/>
          <w:szCs w:val="24"/>
        </w:rPr>
      </w:pPr>
    </w:p>
    <w:p w:rsidR="00B467E0" w:rsidRPr="007A0D3E" w:rsidRDefault="00F47D0A" w:rsidP="003C6F35">
      <w:pPr>
        <w:outlineLvl w:val="1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最大熵建模</w:t>
      </w:r>
    </w:p>
    <w:p w:rsidR="00CC69EF" w:rsidRPr="007A0D3E" w:rsidRDefault="000E6530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输入：</w:t>
      </w:r>
      <w:r w:rsidR="00EA003B" w:rsidRPr="007A0D3E">
        <w:rPr>
          <w:rFonts w:ascii="Times New Roman" w:hAnsi="Times New Roman" w:cs="Times New Roman"/>
          <w:sz w:val="24"/>
          <w:szCs w:val="24"/>
        </w:rPr>
        <w:t>包含单词</w:t>
      </w:r>
      <w:r w:rsidR="00EA003B" w:rsidRPr="007A0D3E">
        <w:rPr>
          <w:rFonts w:ascii="Times New Roman" w:hAnsi="Times New Roman" w:cs="Times New Roman"/>
          <w:sz w:val="24"/>
          <w:szCs w:val="24"/>
        </w:rPr>
        <w:t>"in"</w:t>
      </w:r>
      <w:r w:rsidR="00EA003B" w:rsidRPr="007A0D3E">
        <w:rPr>
          <w:rFonts w:ascii="Times New Roman" w:hAnsi="Times New Roman" w:cs="Times New Roman"/>
          <w:sz w:val="24"/>
          <w:szCs w:val="24"/>
        </w:rPr>
        <w:t>的英文句子</w:t>
      </w:r>
    </w:p>
    <w:p w:rsidR="00E90F60" w:rsidRPr="007A0D3E" w:rsidRDefault="00CC69EF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输出：</w:t>
      </w:r>
      <w:r w:rsidR="00EA003B" w:rsidRPr="007A0D3E">
        <w:rPr>
          <w:rFonts w:ascii="Times New Roman" w:hAnsi="Times New Roman" w:cs="Times New Roman"/>
          <w:sz w:val="24"/>
          <w:szCs w:val="24"/>
        </w:rPr>
        <w:t>给出选择某个法语单词</w:t>
      </w:r>
      <w:r w:rsidR="00EA003B" w:rsidRPr="007A0D3E">
        <w:rPr>
          <w:rFonts w:ascii="Times New Roman" w:hAnsi="Times New Roman" w:cs="Times New Roman"/>
          <w:sz w:val="24"/>
          <w:szCs w:val="24"/>
        </w:rPr>
        <w:t xml:space="preserve">f </w:t>
      </w:r>
      <w:r w:rsidR="00EA003B" w:rsidRPr="007A0D3E">
        <w:rPr>
          <w:rFonts w:ascii="Times New Roman" w:hAnsi="Times New Roman" w:cs="Times New Roman"/>
          <w:sz w:val="24"/>
          <w:szCs w:val="24"/>
        </w:rPr>
        <w:t>做为</w:t>
      </w:r>
      <w:r w:rsidR="00EA003B" w:rsidRPr="007A0D3E">
        <w:rPr>
          <w:rFonts w:ascii="Times New Roman" w:hAnsi="Times New Roman" w:cs="Times New Roman"/>
          <w:sz w:val="24"/>
          <w:szCs w:val="24"/>
        </w:rPr>
        <w:t>"in"</w:t>
      </w:r>
      <w:r w:rsidR="00EA003B" w:rsidRPr="007A0D3E">
        <w:rPr>
          <w:rFonts w:ascii="Times New Roman" w:hAnsi="Times New Roman" w:cs="Times New Roman"/>
          <w:sz w:val="24"/>
          <w:szCs w:val="24"/>
        </w:rPr>
        <w:t>的翻译结果的概率</w:t>
      </w:r>
      <w:r w:rsidR="00EA003B" w:rsidRPr="007A0D3E">
        <w:rPr>
          <w:rFonts w:ascii="Times New Roman" w:hAnsi="Times New Roman" w:cs="Times New Roman"/>
          <w:sz w:val="24"/>
          <w:szCs w:val="24"/>
        </w:rPr>
        <w:t>p(f)</w:t>
      </w:r>
      <w:r w:rsidR="00EA003B" w:rsidRPr="007A0D3E">
        <w:rPr>
          <w:rFonts w:ascii="Times New Roman" w:hAnsi="Times New Roman" w:cs="Times New Roman"/>
          <w:sz w:val="24"/>
          <w:szCs w:val="24"/>
        </w:rPr>
        <w:t>。</w:t>
      </w:r>
    </w:p>
    <w:p w:rsidR="00EA003B" w:rsidRPr="007A0D3E" w:rsidRDefault="00E90F60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过程：</w:t>
      </w:r>
      <w:r w:rsidR="004C1212" w:rsidRPr="007A0D3E">
        <w:rPr>
          <w:rFonts w:ascii="Times New Roman" w:hAnsi="Times New Roman" w:cs="Times New Roman"/>
          <w:sz w:val="24"/>
          <w:szCs w:val="24"/>
        </w:rPr>
        <w:t>从样本中抽取规则（特征）</w:t>
      </w:r>
      <w:r w:rsidR="00965AEE" w:rsidRPr="007A0D3E">
        <w:rPr>
          <w:rFonts w:ascii="Times New Roman" w:hAnsi="Times New Roman" w:cs="Times New Roman"/>
          <w:sz w:val="24"/>
          <w:szCs w:val="24"/>
        </w:rPr>
        <w:tab/>
      </w:r>
      <w:r w:rsidR="00E13810" w:rsidRPr="007A0D3E">
        <w:rPr>
          <w:rFonts w:ascii="Times New Roman" w:hAnsi="Times New Roman" w:cs="Times New Roman"/>
          <w:sz w:val="24"/>
          <w:szCs w:val="24"/>
        </w:rPr>
        <w:t>基于这些规则建立模型</w:t>
      </w:r>
    </w:p>
    <w:p w:rsidR="00F47D0A" w:rsidRPr="007A0D3E" w:rsidRDefault="005F0320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ab/>
      </w:r>
      <w:r w:rsidR="00B1380C" w:rsidRPr="007A0D3E">
        <w:rPr>
          <w:rFonts w:ascii="Times New Roman" w:hAnsi="Times New Roman" w:cs="Times New Roman"/>
          <w:sz w:val="24"/>
          <w:szCs w:val="24"/>
        </w:rPr>
        <w:t>在自动英译汉的例子中，输出</w:t>
      </w:r>
      <w:r w:rsidR="00B1380C" w:rsidRPr="007A0D3E">
        <w:rPr>
          <w:rFonts w:ascii="Times New Roman" w:hAnsi="Times New Roman" w:cs="Times New Roman"/>
          <w:sz w:val="24"/>
          <w:szCs w:val="24"/>
        </w:rPr>
        <w:t>y</w:t>
      </w:r>
      <w:r w:rsidR="00B1380C" w:rsidRPr="007A0D3E">
        <w:rPr>
          <w:rFonts w:ascii="宋体" w:eastAsia="宋体" w:hAnsi="宋体" w:cs="宋体" w:hint="eastAsia"/>
          <w:sz w:val="24"/>
          <w:szCs w:val="24"/>
        </w:rPr>
        <w:t>∈</w:t>
      </w:r>
      <w:r w:rsidR="00B1380C" w:rsidRPr="007A0D3E">
        <w:rPr>
          <w:rFonts w:ascii="Times New Roman" w:hAnsi="Times New Roman" w:cs="Times New Roman"/>
          <w:sz w:val="24"/>
          <w:szCs w:val="24"/>
        </w:rPr>
        <w:t>Y = {dans, en, à, au cours de, pendant}</w:t>
      </w:r>
      <w:r w:rsidR="00B1380C" w:rsidRPr="007A0D3E">
        <w:rPr>
          <w:rFonts w:ascii="Times New Roman" w:hAnsi="Times New Roman" w:cs="Times New Roman"/>
          <w:sz w:val="24"/>
          <w:szCs w:val="24"/>
        </w:rPr>
        <w:t>，会受到</w:t>
      </w:r>
      <w:r w:rsidR="00E215F5" w:rsidRPr="007A0D3E">
        <w:rPr>
          <w:rFonts w:ascii="Times New Roman" w:hAnsi="Times New Roman" w:cs="Times New Roman"/>
          <w:sz w:val="24"/>
          <w:szCs w:val="24"/>
        </w:rPr>
        <w:t>句子中</w:t>
      </w:r>
      <w:r w:rsidR="00E215F5" w:rsidRPr="007A0D3E">
        <w:rPr>
          <w:rFonts w:ascii="Times New Roman" w:hAnsi="Times New Roman" w:cs="Times New Roman"/>
          <w:sz w:val="24"/>
          <w:szCs w:val="24"/>
        </w:rPr>
        <w:t>"in"</w:t>
      </w:r>
      <w:r w:rsidR="00E215F5" w:rsidRPr="007A0D3E">
        <w:rPr>
          <w:rFonts w:ascii="Times New Roman" w:hAnsi="Times New Roman" w:cs="Times New Roman"/>
          <w:sz w:val="24"/>
          <w:szCs w:val="24"/>
        </w:rPr>
        <w:t>上下文信息</w:t>
      </w:r>
      <w:r w:rsidR="00E215F5" w:rsidRPr="007A0D3E">
        <w:rPr>
          <w:rFonts w:ascii="Times New Roman" w:hAnsi="Times New Roman" w:cs="Times New Roman"/>
          <w:sz w:val="24"/>
          <w:szCs w:val="24"/>
        </w:rPr>
        <w:t>x</w:t>
      </w:r>
      <w:r w:rsidR="007050CC" w:rsidRPr="007A0D3E">
        <w:rPr>
          <w:rFonts w:ascii="宋体" w:eastAsia="宋体" w:hAnsi="宋体" w:cs="宋体" w:hint="eastAsia"/>
          <w:sz w:val="24"/>
          <w:szCs w:val="24"/>
        </w:rPr>
        <w:t>∈</w:t>
      </w:r>
      <w:r w:rsidR="007050CC" w:rsidRPr="007A0D3E">
        <w:rPr>
          <w:rFonts w:ascii="Times New Roman" w:hAnsi="Times New Roman" w:cs="Times New Roman"/>
          <w:sz w:val="24"/>
          <w:szCs w:val="24"/>
        </w:rPr>
        <w:t>X</w:t>
      </w:r>
      <w:r w:rsidR="00E215F5" w:rsidRPr="007A0D3E">
        <w:rPr>
          <w:rFonts w:ascii="Times New Roman" w:hAnsi="Times New Roman" w:cs="Times New Roman"/>
          <w:sz w:val="24"/>
          <w:szCs w:val="24"/>
        </w:rPr>
        <w:t>的影响</w:t>
      </w:r>
      <w:r w:rsidR="009A6C1E" w:rsidRPr="007A0D3E">
        <w:rPr>
          <w:rFonts w:ascii="Times New Roman" w:hAnsi="Times New Roman" w:cs="Times New Roman"/>
          <w:sz w:val="24"/>
          <w:szCs w:val="24"/>
        </w:rPr>
        <w:t>。</w:t>
      </w:r>
    </w:p>
    <w:p w:rsidR="009A6C1E" w:rsidRPr="007A0D3E" w:rsidRDefault="009A6C1E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b/>
          <w:sz w:val="24"/>
          <w:szCs w:val="24"/>
        </w:rPr>
        <w:t>任务</w:t>
      </w:r>
      <w:r w:rsidRPr="007A0D3E">
        <w:rPr>
          <w:rFonts w:ascii="Times New Roman" w:hAnsi="Times New Roman" w:cs="Times New Roman"/>
          <w:sz w:val="24"/>
          <w:szCs w:val="24"/>
        </w:rPr>
        <w:t>：构建一个模型，给定上下文</w:t>
      </w:r>
      <w:r w:rsidRPr="007A0D3E">
        <w:rPr>
          <w:rFonts w:ascii="Times New Roman" w:hAnsi="Times New Roman" w:cs="Times New Roman"/>
          <w:sz w:val="24"/>
          <w:szCs w:val="24"/>
        </w:rPr>
        <w:t>x</w:t>
      </w:r>
      <w:r w:rsidRPr="007A0D3E">
        <w:rPr>
          <w:rFonts w:ascii="Times New Roman" w:hAnsi="Times New Roman" w:cs="Times New Roman"/>
          <w:sz w:val="24"/>
          <w:szCs w:val="24"/>
        </w:rPr>
        <w:t>的情况</w:t>
      </w:r>
      <w:r w:rsidRPr="007A0D3E">
        <w:rPr>
          <w:rFonts w:ascii="Times New Roman" w:hAnsi="Times New Roman" w:cs="Times New Roman"/>
          <w:sz w:val="24"/>
          <w:szCs w:val="24"/>
        </w:rPr>
        <w:t>→</w:t>
      </w:r>
      <w:r w:rsidRPr="007A0D3E">
        <w:rPr>
          <w:rFonts w:ascii="Times New Roman" w:hAnsi="Times New Roman" w:cs="Times New Roman"/>
          <w:sz w:val="24"/>
          <w:szCs w:val="24"/>
        </w:rPr>
        <w:t>输出</w:t>
      </w:r>
      <w:r w:rsidRPr="007A0D3E">
        <w:rPr>
          <w:rFonts w:ascii="Times New Roman" w:hAnsi="Times New Roman" w:cs="Times New Roman"/>
          <w:sz w:val="24"/>
          <w:szCs w:val="24"/>
        </w:rPr>
        <w:t>y</w:t>
      </w:r>
      <w:r w:rsidRPr="007A0D3E">
        <w:rPr>
          <w:rFonts w:ascii="Times New Roman" w:hAnsi="Times New Roman" w:cs="Times New Roman"/>
          <w:sz w:val="24"/>
          <w:szCs w:val="24"/>
        </w:rPr>
        <w:t>的概率</w:t>
      </w:r>
      <w:r w:rsidRPr="007A0D3E">
        <w:rPr>
          <w:rFonts w:ascii="Times New Roman" w:hAnsi="Times New Roman" w:cs="Times New Roman"/>
          <w:sz w:val="24"/>
          <w:szCs w:val="24"/>
        </w:rPr>
        <w:t>p(y|x)</w:t>
      </w:r>
    </w:p>
    <w:p w:rsidR="00F47D0A" w:rsidRPr="007A0D3E" w:rsidRDefault="00EB5945" w:rsidP="003C6F35">
      <w:pPr>
        <w:outlineLvl w:val="1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）训练数据</w:t>
      </w:r>
    </w:p>
    <w:p w:rsidR="00E54D2D" w:rsidRPr="007A0D3E" w:rsidRDefault="00B372C3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样本数据</w:t>
      </w:r>
      <w:r w:rsidR="008D2E97" w:rsidRPr="007A0D3E">
        <w:rPr>
          <w:rFonts w:ascii="Times New Roman" w:hAnsi="Times New Roman" w:cs="Times New Roman"/>
          <w:sz w:val="24"/>
          <w:szCs w:val="24"/>
        </w:rPr>
        <w:t>集</w:t>
      </w:r>
      <w:r w:rsidRPr="007A0D3E">
        <w:rPr>
          <w:rFonts w:ascii="Times New Roman" w:hAnsi="Times New Roman" w:cs="Times New Roman"/>
          <w:sz w:val="24"/>
          <w:szCs w:val="24"/>
        </w:rPr>
        <w:t>为</w:t>
      </w:r>
      <w:r w:rsidR="00E40152" w:rsidRPr="007A0D3E">
        <w:rPr>
          <w:rFonts w:ascii="Times New Roman" w:hAnsi="Times New Roman" w:cs="Times New Roman"/>
          <w:sz w:val="24"/>
          <w:szCs w:val="24"/>
        </w:rPr>
        <w:t>(</w:t>
      </w:r>
      <w:r w:rsidRPr="007A0D3E">
        <w:rPr>
          <w:rFonts w:ascii="Times New Roman" w:hAnsi="Times New Roman" w:cs="Times New Roman"/>
          <w:sz w:val="24"/>
          <w:szCs w:val="24"/>
        </w:rPr>
        <w:t>x1, y1), (x2, y2), ..., (xN, yN)</w:t>
      </w:r>
    </w:p>
    <w:p w:rsidR="00F47D0A" w:rsidRPr="007A0D3E" w:rsidRDefault="008E4CA7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每个样本包括：在英文句子中</w:t>
      </w:r>
      <w:r w:rsidRPr="007A0D3E">
        <w:rPr>
          <w:rFonts w:ascii="Times New Roman" w:hAnsi="Times New Roman" w:cs="Times New Roman"/>
          <w:sz w:val="24"/>
          <w:szCs w:val="24"/>
        </w:rPr>
        <w:t>"in"</w:t>
      </w:r>
      <w:r w:rsidRPr="007A0D3E">
        <w:rPr>
          <w:rFonts w:ascii="Times New Roman" w:hAnsi="Times New Roman" w:cs="Times New Roman"/>
          <w:sz w:val="24"/>
          <w:szCs w:val="24"/>
        </w:rPr>
        <w:t>周围的单词</w:t>
      </w:r>
      <w:r w:rsidRPr="007A0D3E">
        <w:rPr>
          <w:rFonts w:ascii="Times New Roman" w:hAnsi="Times New Roman" w:cs="Times New Roman"/>
          <w:sz w:val="24"/>
          <w:szCs w:val="24"/>
        </w:rPr>
        <w:t>x</w:t>
      </w:r>
      <w:r w:rsidRPr="007A0D3E">
        <w:rPr>
          <w:rFonts w:ascii="Times New Roman" w:hAnsi="Times New Roman" w:cs="Times New Roman"/>
          <w:sz w:val="24"/>
          <w:szCs w:val="24"/>
        </w:rPr>
        <w:t>，</w:t>
      </w:r>
      <w:r w:rsidRPr="007A0D3E">
        <w:rPr>
          <w:rFonts w:ascii="Times New Roman" w:hAnsi="Times New Roman" w:cs="Times New Roman"/>
          <w:sz w:val="24"/>
          <w:szCs w:val="24"/>
        </w:rPr>
        <w:t>"in"</w:t>
      </w:r>
      <w:r w:rsidRPr="007A0D3E">
        <w:rPr>
          <w:rFonts w:ascii="Times New Roman" w:hAnsi="Times New Roman" w:cs="Times New Roman"/>
          <w:sz w:val="24"/>
          <w:szCs w:val="24"/>
        </w:rPr>
        <w:t>的翻译</w:t>
      </w:r>
      <w:r w:rsidRPr="007A0D3E">
        <w:rPr>
          <w:rFonts w:ascii="Times New Roman" w:hAnsi="Times New Roman" w:cs="Times New Roman"/>
          <w:sz w:val="24"/>
          <w:szCs w:val="24"/>
        </w:rPr>
        <w:t>y</w:t>
      </w:r>
      <w:r w:rsidRPr="007A0D3E">
        <w:rPr>
          <w:rFonts w:ascii="Times New Roman" w:hAnsi="Times New Roman" w:cs="Times New Roman"/>
          <w:sz w:val="24"/>
          <w:szCs w:val="24"/>
        </w:rPr>
        <w:t>。</w:t>
      </w:r>
    </w:p>
    <w:p w:rsidR="00CF3C01" w:rsidRPr="007A0D3E" w:rsidRDefault="00BD53A2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用</w:t>
      </w:r>
      <w:r w:rsidRPr="007A0D3E">
        <w:rPr>
          <w:rFonts w:ascii="Times New Roman" w:hAnsi="Times New Roman" w:cs="Times New Roman"/>
          <w:color w:val="FF0000"/>
          <w:sz w:val="24"/>
          <w:szCs w:val="24"/>
        </w:rPr>
        <w:t>样本的经验分布</w:t>
      </w:r>
      <w:r w:rsidRPr="007A0D3E">
        <w:rPr>
          <w:rFonts w:ascii="Times New Roman" w:hAnsi="Times New Roman" w:cs="Times New Roman"/>
          <w:color w:val="FF0000"/>
          <w:sz w:val="24"/>
          <w:szCs w:val="24"/>
        </w:rPr>
        <w:t>p</w:t>
      </w:r>
      <w:r w:rsidRPr="007A0D3E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~</w:t>
      </w:r>
      <w:r w:rsidRPr="007A0D3E">
        <w:rPr>
          <w:rFonts w:ascii="Times New Roman" w:hAnsi="Times New Roman" w:cs="Times New Roman"/>
          <w:sz w:val="24"/>
          <w:szCs w:val="24"/>
        </w:rPr>
        <w:t>来表示所有样本的分布特性：</w:t>
      </w:r>
    </w:p>
    <w:p w:rsidR="008E4CA7" w:rsidRPr="007A0D3E" w:rsidRDefault="00165EE6" w:rsidP="00165EE6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position w:val="-24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1.5pt" o:ole="">
            <v:imagedata r:id="rId9" o:title=""/>
          </v:shape>
          <o:OLEObject Type="Embed" ProgID="Equation.DSMT4" ShapeID="_x0000_i1025" DrawAspect="Content" ObjectID="_1575182375" r:id="rId10"/>
        </w:object>
      </w:r>
    </w:p>
    <w:p w:rsidR="008E4CA7" w:rsidRPr="007A0D3E" w:rsidRDefault="00A5607C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其中</w:t>
      </w:r>
      <w:r w:rsidRPr="007A0D3E">
        <w:rPr>
          <w:rFonts w:ascii="Times New Roman" w:hAnsi="Times New Roman" w:cs="Times New Roman"/>
          <w:sz w:val="24"/>
          <w:szCs w:val="24"/>
        </w:rPr>
        <w:t>N</w:t>
      </w:r>
      <w:r w:rsidRPr="007A0D3E">
        <w:rPr>
          <w:rFonts w:ascii="Times New Roman" w:hAnsi="Times New Roman" w:cs="Times New Roman"/>
          <w:sz w:val="24"/>
          <w:szCs w:val="24"/>
        </w:rPr>
        <w:t>为训练样本的大小</w:t>
      </w:r>
      <w:r w:rsidRPr="007A0D3E">
        <w:rPr>
          <w:rFonts w:ascii="Times New Roman" w:hAnsi="Times New Roman" w:cs="Times New Roman"/>
          <w:sz w:val="24"/>
          <w:szCs w:val="24"/>
        </w:rPr>
        <w:t>, num(x,y)</w:t>
      </w:r>
      <w:r w:rsidRPr="007A0D3E">
        <w:rPr>
          <w:rFonts w:ascii="Times New Roman" w:hAnsi="Times New Roman" w:cs="Times New Roman"/>
          <w:sz w:val="24"/>
          <w:szCs w:val="24"/>
        </w:rPr>
        <w:t>是样本中某一对</w:t>
      </w:r>
      <w:r w:rsidRPr="007A0D3E">
        <w:rPr>
          <w:rFonts w:ascii="Times New Roman" w:hAnsi="Times New Roman" w:cs="Times New Roman"/>
          <w:sz w:val="24"/>
          <w:szCs w:val="24"/>
        </w:rPr>
        <w:t>(x,y)</w:t>
      </w:r>
      <w:r w:rsidRPr="007A0D3E">
        <w:rPr>
          <w:rFonts w:ascii="Times New Roman" w:hAnsi="Times New Roman" w:cs="Times New Roman"/>
          <w:sz w:val="24"/>
          <w:szCs w:val="24"/>
        </w:rPr>
        <w:t>同时出现的次数。</w:t>
      </w:r>
    </w:p>
    <w:p w:rsidR="008E4CA7" w:rsidRPr="007A0D3E" w:rsidRDefault="004929A3" w:rsidP="003C6F35">
      <w:pPr>
        <w:outlineLvl w:val="1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）特征和约束</w:t>
      </w:r>
    </w:p>
    <w:p w:rsidR="008E4CA7" w:rsidRPr="007A0D3E" w:rsidRDefault="00112403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lastRenderedPageBreak/>
        <w:t>定义特征如下：</w:t>
      </w:r>
    </w:p>
    <w:p w:rsidR="00112403" w:rsidRPr="007A0D3E" w:rsidRDefault="0059054C" w:rsidP="005D2A74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position w:val="-30"/>
        </w:rPr>
        <w:object w:dxaOrig="3660" w:dyaOrig="720">
          <v:shape id="_x0000_i1026" type="#_x0000_t75" style="width:183pt;height:36pt" o:ole="">
            <v:imagedata r:id="rId11" o:title=""/>
          </v:shape>
          <o:OLEObject Type="Embed" ProgID="Equation.DSMT4" ShapeID="_x0000_i1026" DrawAspect="Content" ObjectID="_1575182376" r:id="rId12"/>
        </w:object>
      </w:r>
    </w:p>
    <w:p w:rsidR="005D2A74" w:rsidRPr="007A0D3E" w:rsidRDefault="007A3379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它表示某个特定的</w:t>
      </w:r>
      <w:r w:rsidRPr="007A0D3E">
        <w:rPr>
          <w:rFonts w:ascii="Times New Roman" w:hAnsi="Times New Roman" w:cs="Times New Roman"/>
          <w:sz w:val="24"/>
          <w:szCs w:val="24"/>
        </w:rPr>
        <w:t>x</w:t>
      </w:r>
      <w:r w:rsidRPr="007A0D3E">
        <w:rPr>
          <w:rFonts w:ascii="Times New Roman" w:hAnsi="Times New Roman" w:cs="Times New Roman"/>
          <w:sz w:val="24"/>
          <w:szCs w:val="24"/>
        </w:rPr>
        <w:t>和某个特定的</w:t>
      </w:r>
      <w:r w:rsidRPr="007A0D3E">
        <w:rPr>
          <w:rFonts w:ascii="Times New Roman" w:hAnsi="Times New Roman" w:cs="Times New Roman"/>
          <w:sz w:val="24"/>
          <w:szCs w:val="24"/>
        </w:rPr>
        <w:t>y</w:t>
      </w:r>
      <w:r w:rsidRPr="007A0D3E">
        <w:rPr>
          <w:rFonts w:ascii="Times New Roman" w:hAnsi="Times New Roman" w:cs="Times New Roman"/>
          <w:sz w:val="24"/>
          <w:szCs w:val="24"/>
        </w:rPr>
        <w:t>之间是否有一定的关系。例如，如果</w:t>
      </w:r>
      <w:r w:rsidRPr="007A0D3E">
        <w:rPr>
          <w:rFonts w:ascii="Times New Roman" w:hAnsi="Times New Roman" w:cs="Times New Roman"/>
          <w:sz w:val="24"/>
          <w:szCs w:val="24"/>
        </w:rPr>
        <w:t>April</w:t>
      </w:r>
      <w:r w:rsidRPr="007A0D3E">
        <w:rPr>
          <w:rFonts w:ascii="Times New Roman" w:hAnsi="Times New Roman" w:cs="Times New Roman"/>
          <w:sz w:val="24"/>
          <w:szCs w:val="24"/>
        </w:rPr>
        <w:t>这个词出现在</w:t>
      </w:r>
      <w:r w:rsidRPr="007A0D3E">
        <w:rPr>
          <w:rFonts w:ascii="Times New Roman" w:hAnsi="Times New Roman" w:cs="Times New Roman"/>
          <w:sz w:val="24"/>
          <w:szCs w:val="24"/>
        </w:rPr>
        <w:t>in</w:t>
      </w:r>
      <w:r w:rsidRPr="007A0D3E">
        <w:rPr>
          <w:rFonts w:ascii="Times New Roman" w:hAnsi="Times New Roman" w:cs="Times New Roman"/>
          <w:sz w:val="24"/>
          <w:szCs w:val="24"/>
        </w:rPr>
        <w:t>之后，那么</w:t>
      </w:r>
      <w:r w:rsidRPr="007A0D3E">
        <w:rPr>
          <w:rFonts w:ascii="Times New Roman" w:hAnsi="Times New Roman" w:cs="Times New Roman"/>
          <w:sz w:val="24"/>
          <w:szCs w:val="24"/>
        </w:rPr>
        <w:t>in</w:t>
      </w:r>
      <w:r w:rsidRPr="007A0D3E">
        <w:rPr>
          <w:rFonts w:ascii="Times New Roman" w:hAnsi="Times New Roman" w:cs="Times New Roman"/>
          <w:sz w:val="24"/>
          <w:szCs w:val="24"/>
        </w:rPr>
        <w:t>会被翻译成</w:t>
      </w:r>
      <w:r w:rsidRPr="007A0D3E">
        <w:rPr>
          <w:rFonts w:ascii="Times New Roman" w:hAnsi="Times New Roman" w:cs="Times New Roman"/>
          <w:sz w:val="24"/>
          <w:szCs w:val="24"/>
        </w:rPr>
        <w:t>en</w:t>
      </w:r>
      <w:r w:rsidRPr="007A0D3E">
        <w:rPr>
          <w:rFonts w:ascii="Times New Roman" w:hAnsi="Times New Roman" w:cs="Times New Roman"/>
          <w:sz w:val="24"/>
          <w:szCs w:val="24"/>
        </w:rPr>
        <w:t>，那么这个特征可以表示成：</w:t>
      </w:r>
    </w:p>
    <w:p w:rsidR="005D2A74" w:rsidRPr="007A0D3E" w:rsidRDefault="0059054C" w:rsidP="000E4C33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position w:val="-30"/>
        </w:rPr>
        <w:object w:dxaOrig="4840" w:dyaOrig="720">
          <v:shape id="_x0000_i1027" type="#_x0000_t75" style="width:242.25pt;height:36pt" o:ole="">
            <v:imagedata r:id="rId13" o:title=""/>
          </v:shape>
          <o:OLEObject Type="Embed" ProgID="Equation.DSMT4" ShapeID="_x0000_i1027" DrawAspect="Content" ObjectID="_1575182377" r:id="rId14"/>
        </w:object>
      </w:r>
      <w:r w:rsidR="00CC7AC6" w:rsidRPr="007A0D3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0E2416" w:rsidRPr="007A0D3E" w:rsidRDefault="00717D14" w:rsidP="0012051D">
      <w:pPr>
        <w:pStyle w:val="a4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7A0D3E">
        <w:rPr>
          <w:rFonts w:ascii="Times New Roman" w:hAnsi="Times New Roman" w:cs="Times New Roman"/>
          <w:noProof/>
          <w:sz w:val="24"/>
          <w:szCs w:val="24"/>
        </w:rPr>
        <w:t>特征</w:t>
      </w:r>
      <w:r w:rsidRPr="007A0D3E">
        <w:rPr>
          <w:rFonts w:ascii="Times New Roman" w:hAnsi="Times New Roman" w:cs="Times New Roman"/>
          <w:noProof/>
          <w:sz w:val="24"/>
          <w:szCs w:val="24"/>
        </w:rPr>
        <w:t>f(x,y)</w:t>
      </w:r>
      <w:r w:rsidRPr="007A0D3E">
        <w:rPr>
          <w:rFonts w:ascii="Times New Roman" w:hAnsi="Times New Roman" w:cs="Times New Roman"/>
          <w:noProof/>
          <w:sz w:val="24"/>
          <w:szCs w:val="24"/>
        </w:rPr>
        <w:t>关于</w:t>
      </w:r>
      <w:r w:rsidRPr="007A0D3E">
        <w:rPr>
          <w:rFonts w:ascii="Times New Roman" w:hAnsi="Times New Roman" w:cs="Times New Roman"/>
          <w:noProof/>
          <w:color w:val="FF0000"/>
          <w:sz w:val="24"/>
          <w:szCs w:val="24"/>
        </w:rPr>
        <w:t>训练样本的经验分布</w:t>
      </w:r>
      <w:r w:rsidRPr="007A0D3E">
        <w:rPr>
          <w:rFonts w:ascii="Times New Roman" w:hAnsi="Times New Roman" w:cs="Times New Roman"/>
          <w:noProof/>
          <w:sz w:val="24"/>
          <w:szCs w:val="24"/>
        </w:rPr>
        <w:t>p~(x,y)</w:t>
      </w:r>
      <w:r w:rsidRPr="007A0D3E">
        <w:rPr>
          <w:rFonts w:ascii="Times New Roman" w:hAnsi="Times New Roman" w:cs="Times New Roman"/>
          <w:noProof/>
          <w:sz w:val="24"/>
          <w:szCs w:val="24"/>
        </w:rPr>
        <w:t>的期望如下：</w:t>
      </w:r>
    </w:p>
    <w:p w:rsidR="00717D14" w:rsidRPr="007A0D3E" w:rsidRDefault="00613D20" w:rsidP="005B48BB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1973696" cy="432000"/>
            <wp:effectExtent l="0" t="0" r="7620" b="6350"/>
            <wp:docPr id="9" name="图片 9" descr="https://vimsky.com/wp-content/uploads/2015/05/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vimsky.com/wp-content/uploads/2015/05/1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055"/>
                    <a:stretch/>
                  </pic:blipFill>
                  <pic:spPr bwMode="auto">
                    <a:xfrm>
                      <a:off x="0" y="0"/>
                      <a:ext cx="1973696" cy="4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7D14" w:rsidRPr="007A0D3E" w:rsidRDefault="006F6812" w:rsidP="0012051D">
      <w:pPr>
        <w:pStyle w:val="a4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7A0D3E">
        <w:rPr>
          <w:rFonts w:ascii="Times New Roman" w:hAnsi="Times New Roman" w:cs="Times New Roman"/>
          <w:noProof/>
          <w:sz w:val="24"/>
          <w:szCs w:val="24"/>
        </w:rPr>
        <w:t>特征</w:t>
      </w:r>
      <w:r w:rsidR="00155B31" w:rsidRPr="007A0D3E">
        <w:rPr>
          <w:rFonts w:ascii="Times New Roman" w:hAnsi="Times New Roman" w:cs="Times New Roman"/>
          <w:noProof/>
          <w:sz w:val="24"/>
          <w:szCs w:val="24"/>
        </w:rPr>
        <w:t>f(x,y)</w:t>
      </w:r>
      <w:r w:rsidRPr="007A0D3E">
        <w:rPr>
          <w:rFonts w:ascii="Times New Roman" w:hAnsi="Times New Roman" w:cs="Times New Roman"/>
          <w:noProof/>
          <w:sz w:val="24"/>
          <w:szCs w:val="24"/>
        </w:rPr>
        <w:t>关于</w:t>
      </w:r>
      <w:r w:rsidRPr="007A0D3E">
        <w:rPr>
          <w:rFonts w:ascii="Times New Roman" w:hAnsi="Times New Roman" w:cs="Times New Roman"/>
          <w:noProof/>
          <w:color w:val="FF0000"/>
          <w:sz w:val="24"/>
          <w:szCs w:val="24"/>
        </w:rPr>
        <w:t>模型分布</w:t>
      </w:r>
      <w:r w:rsidRPr="007A0D3E">
        <w:rPr>
          <w:rFonts w:ascii="Times New Roman" w:hAnsi="Times New Roman" w:cs="Times New Roman"/>
          <w:noProof/>
          <w:color w:val="FF0000"/>
          <w:sz w:val="24"/>
          <w:szCs w:val="24"/>
        </w:rPr>
        <w:t>p(y|x)</w:t>
      </w:r>
      <w:r w:rsidRPr="007A0D3E">
        <w:rPr>
          <w:rFonts w:ascii="Times New Roman" w:hAnsi="Times New Roman" w:cs="Times New Roman"/>
          <w:noProof/>
          <w:sz w:val="24"/>
          <w:szCs w:val="24"/>
        </w:rPr>
        <w:t>的理论期望值是</w:t>
      </w:r>
      <w:r w:rsidR="001B0BBF" w:rsidRPr="007A0D3E">
        <w:rPr>
          <w:rFonts w:ascii="Times New Roman" w:hAnsi="Times New Roman" w:cs="Times New Roman"/>
          <w:noProof/>
          <w:sz w:val="24"/>
          <w:szCs w:val="24"/>
        </w:rPr>
        <w:t>：</w:t>
      </w:r>
    </w:p>
    <w:p w:rsidR="001B0BBF" w:rsidRPr="007A0D3E" w:rsidRDefault="00CE4238" w:rsidP="00CE4238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2292678" cy="432000"/>
            <wp:effectExtent l="0" t="0" r="0" b="6350"/>
            <wp:docPr id="10" name="图片 10" descr="https://vimsky.com/wp-content/uploads/2015/05/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vimsky.com/wp-content/uploads/2015/05/2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789"/>
                    <a:stretch/>
                  </pic:blipFill>
                  <pic:spPr bwMode="auto">
                    <a:xfrm>
                      <a:off x="0" y="0"/>
                      <a:ext cx="2292678" cy="4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0BBF" w:rsidRPr="007A0D3E" w:rsidRDefault="0012051D" w:rsidP="000F618E">
      <w:pPr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7A0D3E">
        <w:rPr>
          <w:rFonts w:ascii="Times New Roman" w:hAnsi="Times New Roman" w:cs="Times New Roman"/>
          <w:noProof/>
          <w:sz w:val="24"/>
          <w:szCs w:val="24"/>
        </w:rPr>
        <w:t>约束期望概率值等于经验概率值</w:t>
      </w:r>
    </w:p>
    <w:p w:rsidR="001B0BBF" w:rsidRPr="007A0D3E" w:rsidRDefault="006F707B" w:rsidP="006F707B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1028647" cy="216000"/>
            <wp:effectExtent l="0" t="0" r="635" b="0"/>
            <wp:docPr id="11" name="图片 11" descr="https://vimsky.com/wp-content/uploads/2015/05/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vimsky.com/wp-content/uploads/2015/05/3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915"/>
                    <a:stretch/>
                  </pic:blipFill>
                  <pic:spPr bwMode="auto">
                    <a:xfrm>
                      <a:off x="0" y="0"/>
                      <a:ext cx="1028647" cy="2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707B" w:rsidRPr="007A0D3E" w:rsidRDefault="006F707B" w:rsidP="000F618E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即</w:t>
      </w:r>
    </w:p>
    <w:p w:rsidR="005B48BB" w:rsidRPr="007A0D3E" w:rsidRDefault="005B48BB" w:rsidP="005B48BB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3318598" cy="432000"/>
            <wp:effectExtent l="0" t="0" r="0" b="6350"/>
            <wp:docPr id="13" name="图片 13" descr="https://vimsky.com/wp-content/uploads/2015/05/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vimsky.com/wp-content/uploads/2015/05/4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307"/>
                    <a:stretch/>
                  </pic:blipFill>
                  <pic:spPr bwMode="auto">
                    <a:xfrm>
                      <a:off x="0" y="0"/>
                      <a:ext cx="3318598" cy="4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2A74" w:rsidRPr="007A0D3E" w:rsidRDefault="00CC7AC6" w:rsidP="003C6F35">
      <w:pPr>
        <w:outlineLvl w:val="1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）最大熵模型</w:t>
      </w:r>
    </w:p>
    <w:p w:rsidR="00787D66" w:rsidRPr="007A0D3E" w:rsidRDefault="007E653A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条件分布</w:t>
      </w:r>
      <w:r w:rsidRPr="007A0D3E">
        <w:rPr>
          <w:rFonts w:ascii="Times New Roman" w:hAnsi="Times New Roman" w:cs="Times New Roman"/>
          <w:sz w:val="24"/>
          <w:szCs w:val="24"/>
        </w:rPr>
        <w:t>p(y|x)</w:t>
      </w:r>
      <w:r w:rsidRPr="007A0D3E">
        <w:rPr>
          <w:rFonts w:ascii="Times New Roman" w:hAnsi="Times New Roman" w:cs="Times New Roman"/>
          <w:sz w:val="24"/>
          <w:szCs w:val="24"/>
        </w:rPr>
        <w:t>的均匀度就是条件熵：</w:t>
      </w:r>
    </w:p>
    <w:p w:rsidR="007E653A" w:rsidRPr="007A0D3E" w:rsidRDefault="00DF1E8E" w:rsidP="00DF1E8E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2771151" cy="432000"/>
            <wp:effectExtent l="0" t="0" r="0" b="6350"/>
            <wp:docPr id="14" name="图片 14" descr="https://vimsky.com/wp-content/uploads/2015/05/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vimsky.com/wp-content/uploads/2015/05/5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552"/>
                    <a:stretch/>
                  </pic:blipFill>
                  <pic:spPr bwMode="auto">
                    <a:xfrm>
                      <a:off x="0" y="0"/>
                      <a:ext cx="2771151" cy="4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653A" w:rsidRPr="007A0D3E" w:rsidRDefault="00EC3078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最大熵</w:t>
      </w:r>
      <w:r w:rsidR="00E618EE" w:rsidRPr="007A0D3E">
        <w:rPr>
          <w:rFonts w:ascii="Times New Roman" w:hAnsi="Times New Roman" w:cs="Times New Roman"/>
          <w:sz w:val="24"/>
          <w:szCs w:val="24"/>
        </w:rPr>
        <w:t>原理</w:t>
      </w:r>
      <w:r w:rsidRPr="007A0D3E">
        <w:rPr>
          <w:rFonts w:ascii="Times New Roman" w:hAnsi="Times New Roman" w:cs="Times New Roman"/>
          <w:sz w:val="24"/>
          <w:szCs w:val="24"/>
        </w:rPr>
        <w:t>的定义</w:t>
      </w:r>
      <w:r w:rsidR="00E618EE" w:rsidRPr="007A0D3E">
        <w:rPr>
          <w:rFonts w:ascii="Times New Roman" w:hAnsi="Times New Roman" w:cs="Times New Roman"/>
          <w:sz w:val="24"/>
          <w:szCs w:val="24"/>
        </w:rPr>
        <w:t>：</w:t>
      </w:r>
      <w:r w:rsidR="009323A4" w:rsidRPr="007A0D3E">
        <w:rPr>
          <w:rFonts w:ascii="Times New Roman" w:hAnsi="Times New Roman" w:cs="Times New Roman"/>
          <w:sz w:val="24"/>
          <w:szCs w:val="24"/>
        </w:rPr>
        <w:t>在满足约束条件的</w:t>
      </w:r>
      <w:r w:rsidR="00E618EE" w:rsidRPr="007A0D3E">
        <w:rPr>
          <w:rFonts w:ascii="Times New Roman" w:hAnsi="Times New Roman" w:cs="Times New Roman"/>
          <w:sz w:val="24"/>
          <w:szCs w:val="24"/>
        </w:rPr>
        <w:t>概率分布集合</w:t>
      </w:r>
      <w:r w:rsidR="009323A4" w:rsidRPr="007A0D3E">
        <w:rPr>
          <w:rFonts w:ascii="Times New Roman" w:hAnsi="Times New Roman" w:cs="Times New Roman"/>
          <w:sz w:val="24"/>
          <w:szCs w:val="24"/>
        </w:rPr>
        <w:t>中</w:t>
      </w:r>
      <w:r w:rsidR="00E618EE" w:rsidRPr="007A0D3E">
        <w:rPr>
          <w:rFonts w:ascii="Times New Roman" w:hAnsi="Times New Roman" w:cs="Times New Roman"/>
          <w:sz w:val="24"/>
          <w:szCs w:val="24"/>
        </w:rPr>
        <w:t>，选择模型</w:t>
      </w:r>
      <w:r w:rsidR="00E618EE" w:rsidRPr="007A0D3E">
        <w:rPr>
          <w:rFonts w:ascii="Times New Roman" w:hAnsi="Times New Roman" w:cs="Times New Roman"/>
          <w:sz w:val="24"/>
          <w:szCs w:val="24"/>
        </w:rPr>
        <w:t>p*</w:t>
      </w:r>
      <w:r w:rsidR="00E618EE" w:rsidRPr="007A0D3E">
        <w:rPr>
          <w:rFonts w:ascii="宋体" w:eastAsia="宋体" w:hAnsi="宋体" w:cs="宋体" w:hint="eastAsia"/>
          <w:sz w:val="24"/>
          <w:szCs w:val="24"/>
        </w:rPr>
        <w:t>∈</w:t>
      </w:r>
      <w:r w:rsidR="00E618EE" w:rsidRPr="007A0D3E">
        <w:rPr>
          <w:rFonts w:ascii="Times New Roman" w:hAnsi="Times New Roman" w:cs="Times New Roman"/>
          <w:sz w:val="24"/>
          <w:szCs w:val="24"/>
        </w:rPr>
        <w:t xml:space="preserve">C </w:t>
      </w:r>
      <w:r w:rsidR="00E618EE" w:rsidRPr="007A0D3E">
        <w:rPr>
          <w:rFonts w:ascii="Times New Roman" w:hAnsi="Times New Roman" w:cs="Times New Roman"/>
          <w:sz w:val="24"/>
          <w:szCs w:val="24"/>
        </w:rPr>
        <w:t>，使得熵</w:t>
      </w:r>
      <w:r w:rsidR="00E618EE" w:rsidRPr="007A0D3E">
        <w:rPr>
          <w:rFonts w:ascii="Times New Roman" w:hAnsi="Times New Roman" w:cs="Times New Roman"/>
          <w:sz w:val="24"/>
          <w:szCs w:val="24"/>
        </w:rPr>
        <w:t>H(p)</w:t>
      </w:r>
      <w:r w:rsidR="00E618EE" w:rsidRPr="007A0D3E">
        <w:rPr>
          <w:rFonts w:ascii="Times New Roman" w:hAnsi="Times New Roman" w:cs="Times New Roman"/>
          <w:sz w:val="24"/>
          <w:szCs w:val="24"/>
        </w:rPr>
        <w:t>最大。即：</w:t>
      </w:r>
    </w:p>
    <w:p w:rsidR="00787D66" w:rsidRPr="007A0D3E" w:rsidRDefault="002919E2" w:rsidP="002919E2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4026991" cy="216000"/>
            <wp:effectExtent l="0" t="0" r="0" b="0"/>
            <wp:docPr id="15" name="图片 15" descr="https://vimsky.com/wp-content/uploads/2015/05/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vimsky.com/wp-content/uploads/2015/05/6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988"/>
                    <a:stretch/>
                  </pic:blipFill>
                  <pic:spPr bwMode="auto">
                    <a:xfrm>
                      <a:off x="0" y="0"/>
                      <a:ext cx="4026991" cy="2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7D66" w:rsidRPr="007A0D3E" w:rsidRDefault="002919E2" w:rsidP="002919E2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1656687" cy="324000"/>
            <wp:effectExtent l="0" t="0" r="1270" b="0"/>
            <wp:docPr id="16" name="图片 16" descr="https://vimsky.com/wp-content/uploads/2015/05/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vimsky.com/wp-content/uploads/2015/05/7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427"/>
                    <a:stretch/>
                  </pic:blipFill>
                  <pic:spPr bwMode="auto">
                    <a:xfrm>
                      <a:off x="0" y="0"/>
                      <a:ext cx="1656687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7D66" w:rsidRPr="007A0D3E" w:rsidRDefault="00BF5490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其中，</w:t>
      </w:r>
      <w:r w:rsidRPr="007A0D3E">
        <w:rPr>
          <w:rFonts w:ascii="Times New Roman" w:hAnsi="Times New Roman" w:cs="Times New Roman"/>
          <w:sz w:val="24"/>
          <w:szCs w:val="24"/>
        </w:rPr>
        <w:t>C</w:t>
      </w:r>
      <w:r w:rsidRPr="007A0D3E">
        <w:rPr>
          <w:rFonts w:ascii="Times New Roman" w:hAnsi="Times New Roman" w:cs="Times New Roman"/>
          <w:sz w:val="24"/>
          <w:szCs w:val="24"/>
        </w:rPr>
        <w:t>表示所有满足约束的模型集合，</w:t>
      </w:r>
      <w:r w:rsidRPr="007A0D3E">
        <w:rPr>
          <w:rFonts w:ascii="Times New Roman" w:hAnsi="Times New Roman" w:cs="Times New Roman"/>
          <w:sz w:val="24"/>
          <w:szCs w:val="24"/>
        </w:rPr>
        <w:t>n</w:t>
      </w:r>
      <w:r w:rsidRPr="007A0D3E">
        <w:rPr>
          <w:rFonts w:ascii="Times New Roman" w:hAnsi="Times New Roman" w:cs="Times New Roman"/>
          <w:sz w:val="24"/>
          <w:szCs w:val="24"/>
        </w:rPr>
        <w:t>为特征或者说特征函数</w:t>
      </w:r>
      <w:r w:rsidRPr="007A0D3E">
        <w:rPr>
          <w:rFonts w:ascii="Times New Roman" w:hAnsi="Times New Roman" w:cs="Times New Roman"/>
          <w:sz w:val="24"/>
          <w:szCs w:val="24"/>
        </w:rPr>
        <w:t>fi</w:t>
      </w:r>
      <w:r w:rsidRPr="007A0D3E">
        <w:rPr>
          <w:rFonts w:ascii="Times New Roman" w:hAnsi="Times New Roman" w:cs="Times New Roman"/>
          <w:sz w:val="24"/>
          <w:szCs w:val="24"/>
        </w:rPr>
        <w:t>的数量</w:t>
      </w:r>
    </w:p>
    <w:p w:rsidR="00CD2300" w:rsidRPr="007A0D3E" w:rsidRDefault="00780DF2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----------</w:t>
      </w:r>
      <w:r w:rsidR="008B2A24" w:rsidRPr="007A0D3E">
        <w:rPr>
          <w:rFonts w:ascii="Times New Roman" w:hAnsi="Times New Roman" w:cs="Times New Roman"/>
          <w:sz w:val="24"/>
          <w:szCs w:val="24"/>
        </w:rPr>
        <w:t>--------------------------------------</w:t>
      </w:r>
      <w:r w:rsidRPr="007A0D3E">
        <w:rPr>
          <w:rFonts w:ascii="Times New Roman" w:hAnsi="Times New Roman" w:cs="Times New Roman"/>
          <w:sz w:val="24"/>
          <w:szCs w:val="24"/>
        </w:rPr>
        <w:t>求解</w:t>
      </w:r>
      <w:r w:rsidRPr="007A0D3E">
        <w:rPr>
          <w:rFonts w:ascii="Times New Roman" w:hAnsi="Times New Roman" w:cs="Times New Roman"/>
          <w:sz w:val="24"/>
          <w:szCs w:val="24"/>
        </w:rPr>
        <w:t>-----------</w:t>
      </w:r>
      <w:r w:rsidR="008B2A24" w:rsidRPr="007A0D3E">
        <w:rPr>
          <w:rFonts w:ascii="Times New Roman" w:hAnsi="Times New Roman" w:cs="Times New Roman"/>
          <w:sz w:val="24"/>
          <w:szCs w:val="24"/>
        </w:rPr>
        <w:t>------------------------------------</w:t>
      </w:r>
    </w:p>
    <w:p w:rsidR="00CD2300" w:rsidRPr="007A0D3E" w:rsidRDefault="00780DF2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定义归一化因子</w:t>
      </w:r>
      <w:r w:rsidRPr="007A0D3E">
        <w:rPr>
          <w:rFonts w:ascii="Times New Roman" w:hAnsi="Times New Roman" w:cs="Times New Roman"/>
          <w:sz w:val="24"/>
          <w:szCs w:val="24"/>
        </w:rPr>
        <w:t>Z(x)</w:t>
      </w:r>
      <w:r w:rsidRPr="007A0D3E">
        <w:rPr>
          <w:rFonts w:ascii="Times New Roman" w:hAnsi="Times New Roman" w:cs="Times New Roman"/>
          <w:sz w:val="24"/>
          <w:szCs w:val="24"/>
        </w:rPr>
        <w:t>如下：</w:t>
      </w:r>
    </w:p>
    <w:p w:rsidR="00780DF2" w:rsidRPr="007A0D3E" w:rsidRDefault="00B027CA" w:rsidP="00B027CA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2469857" cy="540000"/>
            <wp:effectExtent l="0" t="0" r="6985" b="0"/>
            <wp:docPr id="17" name="图片 17" descr="https://vimsky.com/wp-content/uploads/2015/05/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vimsky.com/wp-content/uploads/2015/05/15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382"/>
                    <a:stretch/>
                  </pic:blipFill>
                  <pic:spPr bwMode="auto">
                    <a:xfrm>
                      <a:off x="0" y="0"/>
                      <a:ext cx="2469857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0DF2" w:rsidRPr="007A0D3E" w:rsidRDefault="007E6B36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则模型</w:t>
      </w:r>
      <w:r w:rsidRPr="007A0D3E">
        <w:rPr>
          <w:rFonts w:ascii="Times New Roman" w:hAnsi="Times New Roman" w:cs="Times New Roman"/>
          <w:sz w:val="24"/>
          <w:szCs w:val="24"/>
        </w:rPr>
        <w:t>p(y|x)</w:t>
      </w:r>
      <w:r w:rsidRPr="007A0D3E">
        <w:rPr>
          <w:rFonts w:ascii="Times New Roman" w:hAnsi="Times New Roman" w:cs="Times New Roman"/>
          <w:sz w:val="24"/>
          <w:szCs w:val="24"/>
        </w:rPr>
        <w:t>的最优解为</w:t>
      </w:r>
      <w:r w:rsidR="009F0506" w:rsidRPr="007A0D3E">
        <w:rPr>
          <w:rFonts w:ascii="Times New Roman" w:hAnsi="Times New Roman" w:cs="Times New Roman"/>
          <w:sz w:val="24"/>
          <w:szCs w:val="24"/>
        </w:rPr>
        <w:t>：</w:t>
      </w:r>
    </w:p>
    <w:p w:rsidR="009F0506" w:rsidRPr="007A0D3E" w:rsidRDefault="005400CF" w:rsidP="005400CF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851007" cy="540000"/>
            <wp:effectExtent l="0" t="0" r="6985" b="0"/>
            <wp:docPr id="18" name="图片 18" descr="https://vimsky.com/wp-content/uploads/2015/05/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vimsky.com/wp-content/uploads/2015/05/16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870"/>
                    <a:stretch/>
                  </pic:blipFill>
                  <pic:spPr bwMode="auto">
                    <a:xfrm>
                      <a:off x="0" y="0"/>
                      <a:ext cx="2851007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2300" w:rsidRPr="007A0D3E" w:rsidRDefault="00B345E7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接下来，需要求解参数</w:t>
      </w:r>
      <w:r w:rsidR="00796A13" w:rsidRPr="007A0D3E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28" type="#_x0000_t75" style="width:83.25pt;height:20.25pt" o:ole="">
            <v:imagedata r:id="rId24" o:title=""/>
          </v:shape>
          <o:OLEObject Type="Embed" ProgID="Equation.DSMT4" ShapeID="_x0000_i1028" DrawAspect="Content" ObjectID="_1575182378" r:id="rId25"/>
        </w:object>
      </w:r>
      <w:r w:rsidR="009E4F78" w:rsidRPr="007A0D3E">
        <w:rPr>
          <w:rFonts w:ascii="Times New Roman" w:hAnsi="Times New Roman" w:cs="Times New Roman"/>
          <w:sz w:val="24"/>
          <w:szCs w:val="24"/>
        </w:rPr>
        <w:t>，更新参数直到收敛。</w:t>
      </w:r>
    </w:p>
    <w:p w:rsidR="00D97825" w:rsidRPr="007A0D3E" w:rsidRDefault="00D97825" w:rsidP="00D97825">
      <w:pPr>
        <w:outlineLvl w:val="0"/>
        <w:rPr>
          <w:rFonts w:ascii="Times New Roman" w:hAnsi="Times New Roman" w:cs="Times New Roman"/>
          <w:sz w:val="28"/>
          <w:szCs w:val="24"/>
        </w:rPr>
      </w:pPr>
      <w:r w:rsidRPr="007A0D3E">
        <w:rPr>
          <w:rFonts w:ascii="Times New Roman" w:hAnsi="Times New Roman" w:cs="Times New Roman"/>
          <w:sz w:val="28"/>
          <w:szCs w:val="24"/>
        </w:rPr>
        <w:t>【算法</w:t>
      </w:r>
      <w:r w:rsidRPr="007A0D3E">
        <w:rPr>
          <w:rFonts w:ascii="Times New Roman" w:hAnsi="Times New Roman" w:cs="Times New Roman"/>
          <w:sz w:val="28"/>
          <w:szCs w:val="24"/>
        </w:rPr>
        <w:t>-</w:t>
      </w:r>
      <w:r w:rsidRPr="007A0D3E">
        <w:rPr>
          <w:rFonts w:ascii="Times New Roman" w:hAnsi="Times New Roman" w:cs="Times New Roman"/>
          <w:sz w:val="28"/>
          <w:szCs w:val="24"/>
        </w:rPr>
        <w:t>书上】</w:t>
      </w:r>
    </w:p>
    <w:p w:rsidR="00D97825" w:rsidRPr="007A0D3E" w:rsidRDefault="00D97825" w:rsidP="00D97825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ab/>
      </w:r>
      <w:r w:rsidRPr="007A0D3E">
        <w:rPr>
          <w:rFonts w:ascii="Times New Roman" w:hAnsi="Times New Roman" w:cs="Times New Roman"/>
          <w:sz w:val="24"/>
          <w:szCs w:val="24"/>
        </w:rPr>
        <w:t>用特征函数</w:t>
      </w:r>
      <w:r w:rsidRPr="007A0D3E">
        <w:rPr>
          <w:rFonts w:ascii="Times New Roman" w:hAnsi="Times New Roman" w:cs="Times New Roman"/>
          <w:position w:val="-14"/>
        </w:rPr>
        <w:object w:dxaOrig="800" w:dyaOrig="400">
          <v:shape id="_x0000_i1029" type="#_x0000_t75" style="width:39.75pt;height:20.25pt" o:ole="">
            <v:imagedata r:id="rId26" o:title=""/>
          </v:shape>
          <o:OLEObject Type="Embed" ProgID="Equation.DSMT4" ShapeID="_x0000_i1029" DrawAspect="Content" ObjectID="_1575182379" r:id="rId27"/>
        </w:object>
      </w:r>
      <w:r w:rsidRPr="007A0D3E">
        <w:rPr>
          <w:rFonts w:ascii="Times New Roman" w:hAnsi="Times New Roman" w:cs="Times New Roman"/>
          <w:sz w:val="24"/>
          <w:szCs w:val="24"/>
        </w:rPr>
        <w:t>描述输入</w:t>
      </w:r>
      <w:r w:rsidRPr="007A0D3E">
        <w:rPr>
          <w:rFonts w:ascii="Times New Roman" w:hAnsi="Times New Roman" w:cs="Times New Roman"/>
          <w:sz w:val="24"/>
          <w:szCs w:val="24"/>
        </w:rPr>
        <w:t>x</w:t>
      </w:r>
      <w:r w:rsidRPr="007A0D3E">
        <w:rPr>
          <w:rFonts w:ascii="Times New Roman" w:hAnsi="Times New Roman" w:cs="Times New Roman"/>
          <w:sz w:val="24"/>
          <w:szCs w:val="24"/>
        </w:rPr>
        <w:t>和输出</w:t>
      </w:r>
      <w:r w:rsidRPr="007A0D3E">
        <w:rPr>
          <w:rFonts w:ascii="Times New Roman" w:hAnsi="Times New Roman" w:cs="Times New Roman"/>
          <w:sz w:val="24"/>
          <w:szCs w:val="24"/>
        </w:rPr>
        <w:t>y</w:t>
      </w:r>
      <w:r w:rsidRPr="007A0D3E">
        <w:rPr>
          <w:rFonts w:ascii="Times New Roman" w:hAnsi="Times New Roman" w:cs="Times New Roman"/>
          <w:sz w:val="24"/>
          <w:szCs w:val="24"/>
        </w:rPr>
        <w:t>之间的某个事实。其定义如下：</w:t>
      </w:r>
    </w:p>
    <w:p w:rsidR="00D97825" w:rsidRPr="007A0D3E" w:rsidRDefault="00D97825" w:rsidP="00D97825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position w:val="-32"/>
        </w:rPr>
        <w:object w:dxaOrig="3420" w:dyaOrig="760">
          <v:shape id="_x0000_i1030" type="#_x0000_t75" style="width:170.25pt;height:38.25pt" o:ole="">
            <v:imagedata r:id="rId28" o:title=""/>
          </v:shape>
          <o:OLEObject Type="Embed" ProgID="Equation.DSMT4" ShapeID="_x0000_i1030" DrawAspect="Content" ObjectID="_1575182380" r:id="rId29"/>
        </w:object>
      </w:r>
    </w:p>
    <w:p w:rsidR="00D97825" w:rsidRPr="007A0D3E" w:rsidRDefault="00D97825" w:rsidP="00D97825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ab/>
      </w:r>
      <w:r w:rsidRPr="007A0D3E">
        <w:rPr>
          <w:rFonts w:ascii="Times New Roman" w:hAnsi="Times New Roman" w:cs="Times New Roman"/>
          <w:sz w:val="24"/>
          <w:szCs w:val="24"/>
        </w:rPr>
        <w:t>是一个二值函数。</w:t>
      </w:r>
    </w:p>
    <w:p w:rsidR="00D97825" w:rsidRPr="007A0D3E" w:rsidRDefault="00D97825" w:rsidP="00D97825">
      <w:pPr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首先引入一个量</w:t>
      </w:r>
      <w:r w:rsidRPr="007A0D3E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1" type="#_x0000_t75" style="width:45pt;height:20.25pt" o:ole="">
            <v:imagedata r:id="rId30" o:title=""/>
          </v:shape>
          <o:OLEObject Type="Embed" ProgID="Equation.DSMT4" ShapeID="_x0000_i1031" DrawAspect="Content" ObjectID="_1575182381" r:id="rId31"/>
        </w:object>
      </w:r>
      <w:r w:rsidRPr="007A0D3E">
        <w:rPr>
          <w:rFonts w:ascii="Times New Roman" w:hAnsi="Times New Roman" w:cs="Times New Roman"/>
          <w:sz w:val="24"/>
          <w:szCs w:val="24"/>
        </w:rPr>
        <w:t>表示所有特征在（</w:t>
      </w:r>
      <w:r w:rsidRPr="007A0D3E">
        <w:rPr>
          <w:rFonts w:ascii="Times New Roman" w:hAnsi="Times New Roman" w:cs="Times New Roman"/>
          <w:sz w:val="24"/>
          <w:szCs w:val="24"/>
        </w:rPr>
        <w:t>x,y</w:t>
      </w:r>
      <w:r w:rsidRPr="007A0D3E">
        <w:rPr>
          <w:rFonts w:ascii="Times New Roman" w:hAnsi="Times New Roman" w:cs="Times New Roman"/>
          <w:sz w:val="24"/>
          <w:szCs w:val="24"/>
        </w:rPr>
        <w:t>）出现的次数：</w:t>
      </w:r>
    </w:p>
    <w:p w:rsidR="00D06BD5" w:rsidRPr="007A0D3E" w:rsidRDefault="00D06BD5" w:rsidP="00D06BD5">
      <w:pPr>
        <w:jc w:val="center"/>
        <w:rPr>
          <w:rFonts w:ascii="Times New Roman" w:hAnsi="Times New Roman" w:cs="Times New Roman"/>
        </w:rPr>
      </w:pPr>
      <w:r w:rsidRPr="007A0D3E">
        <w:rPr>
          <w:rFonts w:ascii="Times New Roman" w:hAnsi="Times New Roman" w:cs="Times New Roman"/>
          <w:position w:val="-28"/>
        </w:rPr>
        <w:object w:dxaOrig="2180" w:dyaOrig="540">
          <v:shape id="_x0000_i1032" type="#_x0000_t75" style="width:108.75pt;height:27pt" o:ole="">
            <v:imagedata r:id="rId32" o:title=""/>
          </v:shape>
          <o:OLEObject Type="Embed" ProgID="Equation.DSMT4" ShapeID="_x0000_i1032" DrawAspect="Content" ObjectID="_1575182382" r:id="rId33"/>
        </w:object>
      </w:r>
    </w:p>
    <w:p w:rsidR="00D717B2" w:rsidRPr="007A0D3E" w:rsidRDefault="00D717B2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算法如下：</w:t>
      </w:r>
    </w:p>
    <w:p w:rsidR="00D717B2" w:rsidRPr="007A0D3E" w:rsidRDefault="00D717B2" w:rsidP="00D717B2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GIS</w:t>
      </w:r>
      <w:r w:rsidRPr="007A0D3E">
        <w:rPr>
          <w:rFonts w:ascii="Times New Roman" w:hAnsi="Times New Roman" w:cs="Times New Roman"/>
          <w:sz w:val="24"/>
          <w:szCs w:val="24"/>
        </w:rPr>
        <w:t>算法：假设</w:t>
      </w:r>
      <w:r w:rsidRPr="007A0D3E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3" type="#_x0000_t75" style="width:45pt;height:20.25pt" o:ole="">
            <v:imagedata r:id="rId30" o:title=""/>
          </v:shape>
          <o:OLEObject Type="Embed" ProgID="Equation.DSMT4" ShapeID="_x0000_i1033" DrawAspect="Content" ObjectID="_1575182383" r:id="rId34"/>
        </w:object>
      </w:r>
      <w:r w:rsidRPr="007A0D3E">
        <w:rPr>
          <w:rFonts w:ascii="Times New Roman" w:hAnsi="Times New Roman" w:cs="Times New Roman"/>
          <w:sz w:val="24"/>
          <w:szCs w:val="24"/>
        </w:rPr>
        <w:t>为常数，则迭代更新参数表达式可显示写出；</w:t>
      </w:r>
    </w:p>
    <w:p w:rsidR="00D717B2" w:rsidRPr="007A0D3E" w:rsidRDefault="00D717B2" w:rsidP="00D717B2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IIS</w:t>
      </w:r>
      <w:r w:rsidRPr="007A0D3E">
        <w:rPr>
          <w:rFonts w:ascii="Times New Roman" w:hAnsi="Times New Roman" w:cs="Times New Roman"/>
          <w:sz w:val="24"/>
          <w:szCs w:val="24"/>
        </w:rPr>
        <w:t>算法：考虑了利用牛顿迭代法求解迭代更新参数。</w:t>
      </w:r>
    </w:p>
    <w:p w:rsidR="00D97825" w:rsidRPr="007A0D3E" w:rsidRDefault="00D717B2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  <w:sz w:val="28"/>
          <w:szCs w:val="24"/>
        </w:rPr>
        <w:drawing>
          <wp:inline distT="0" distB="0" distL="0" distR="0">
            <wp:extent cx="5273040" cy="755015"/>
            <wp:effectExtent l="0" t="0" r="3810" b="6985"/>
            <wp:docPr id="8" name="图片 8" descr="http://img.blog.csdn.net/2016110921383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img.blog.csdn.net/2016110921383035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301"/>
                    <a:stretch/>
                  </pic:blipFill>
                  <pic:spPr bwMode="auto">
                    <a:xfrm>
                      <a:off x="0" y="0"/>
                      <a:ext cx="5273040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7825" w:rsidRPr="007A0D3E" w:rsidRDefault="00D717B2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4905113"/>
            <wp:effectExtent l="0" t="0" r="2540" b="0"/>
            <wp:docPr id="7" name="图片 7" descr="http://img.blog.csdn.net/2016110921384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img.blog.csdn.net/2016110921384224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05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7A6" w:rsidRPr="007A0D3E" w:rsidRDefault="001667A6" w:rsidP="001667A6">
      <w:pPr>
        <w:outlineLvl w:val="0"/>
        <w:rPr>
          <w:rFonts w:ascii="Times New Roman" w:hAnsi="Times New Roman" w:cs="Times New Roman"/>
          <w:sz w:val="28"/>
          <w:szCs w:val="24"/>
        </w:rPr>
      </w:pPr>
      <w:r w:rsidRPr="007A0D3E">
        <w:rPr>
          <w:rFonts w:ascii="Times New Roman" w:hAnsi="Times New Roman" w:cs="Times New Roman"/>
          <w:sz w:val="28"/>
          <w:szCs w:val="24"/>
        </w:rPr>
        <w:t>【代码】</w:t>
      </w:r>
    </w:p>
    <w:p w:rsidR="0052241A" w:rsidRPr="007A0D3E" w:rsidRDefault="00A4074E" w:rsidP="00787D66">
      <w:pPr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A0D3E">
        <w:rPr>
          <w:rFonts w:ascii="Times New Roman" w:hAnsi="Times New Roman" w:cs="Times New Roman"/>
          <w:b/>
          <w:sz w:val="24"/>
          <w:szCs w:val="24"/>
          <w:u w:val="single"/>
        </w:rPr>
        <w:t>用到的公式：</w:t>
      </w:r>
    </w:p>
    <w:p w:rsidR="00B6402D" w:rsidRPr="007A0D3E" w:rsidRDefault="00A53712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P(X,Y)</w:t>
      </w:r>
      <w:r w:rsidRPr="007A0D3E">
        <w:rPr>
          <w:rFonts w:ascii="Times New Roman" w:hAnsi="Times New Roman" w:cs="Times New Roman"/>
          <w:sz w:val="24"/>
          <w:szCs w:val="24"/>
        </w:rPr>
        <w:t>和</w:t>
      </w:r>
      <w:r w:rsidRPr="007A0D3E">
        <w:rPr>
          <w:rFonts w:ascii="Times New Roman" w:hAnsi="Times New Roman" w:cs="Times New Roman"/>
          <w:sz w:val="24"/>
          <w:szCs w:val="24"/>
        </w:rPr>
        <w:t>P(X)</w:t>
      </w:r>
      <w:r w:rsidRPr="007A0D3E">
        <w:rPr>
          <w:rFonts w:ascii="Times New Roman" w:hAnsi="Times New Roman" w:cs="Times New Roman"/>
          <w:sz w:val="24"/>
          <w:szCs w:val="24"/>
        </w:rPr>
        <w:t>的经验分布</w:t>
      </w:r>
    </w:p>
    <w:p w:rsidR="00A53712" w:rsidRPr="007A0D3E" w:rsidRDefault="00B20006" w:rsidP="00B34C88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 wp14:anchorId="6BB3942C" wp14:editId="26A0E5FF">
            <wp:extent cx="1901395" cy="684000"/>
            <wp:effectExtent l="0" t="0" r="381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01395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712" w:rsidRPr="007A0D3E" w:rsidRDefault="00A5758D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从样本中选取或者设计</w:t>
      </w:r>
      <w:r w:rsidRPr="007A0D3E">
        <w:rPr>
          <w:rFonts w:ascii="Times New Roman" w:hAnsi="Times New Roman" w:cs="Times New Roman"/>
          <w:sz w:val="24"/>
          <w:szCs w:val="24"/>
        </w:rPr>
        <w:t>n</w:t>
      </w:r>
      <w:r w:rsidRPr="007A0D3E">
        <w:rPr>
          <w:rFonts w:ascii="Times New Roman" w:hAnsi="Times New Roman" w:cs="Times New Roman"/>
          <w:sz w:val="24"/>
          <w:szCs w:val="24"/>
        </w:rPr>
        <w:t>个特征函数：</w:t>
      </w:r>
    </w:p>
    <w:p w:rsidR="00A5758D" w:rsidRPr="007A0D3E" w:rsidRDefault="00A5758D" w:rsidP="00B34C88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 wp14:anchorId="1C29EAD2" wp14:editId="40C7A78B">
            <wp:extent cx="3608000" cy="576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08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0006" w:rsidRPr="007A0D3E" w:rsidRDefault="00A5758D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特征函数关于经验分布</w:t>
      </w:r>
      <w:r w:rsidRPr="007A0D3E">
        <w:rPr>
          <w:rFonts w:ascii="Times New Roman" w:hAnsi="Times New Roman" w:cs="Times New Roman"/>
          <w:sz w:val="24"/>
          <w:szCs w:val="24"/>
        </w:rPr>
        <w:t>P^(X,Y)</w:t>
      </w:r>
      <w:r w:rsidRPr="007A0D3E">
        <w:rPr>
          <w:rFonts w:ascii="Times New Roman" w:hAnsi="Times New Roman" w:cs="Times New Roman"/>
          <w:sz w:val="24"/>
          <w:szCs w:val="24"/>
        </w:rPr>
        <w:t>的期望：</w:t>
      </w:r>
    </w:p>
    <w:p w:rsidR="00B20006" w:rsidRPr="007A0D3E" w:rsidRDefault="00400B23" w:rsidP="00B34C88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 wp14:anchorId="251D0F7A" wp14:editId="6A97B3BC">
            <wp:extent cx="1834230" cy="43200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34230" cy="4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F84" w:rsidRPr="007A0D3E" w:rsidRDefault="00400B23" w:rsidP="00787D66">
      <w:pPr>
        <w:jc w:val="left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sz w:val="24"/>
          <w:szCs w:val="24"/>
        </w:rPr>
        <w:t>特征函数关于理论模型</w:t>
      </w:r>
      <w:r w:rsidRPr="007A0D3E">
        <w:rPr>
          <w:rFonts w:ascii="Times New Roman" w:hAnsi="Times New Roman" w:cs="Times New Roman"/>
          <w:sz w:val="24"/>
          <w:szCs w:val="24"/>
        </w:rPr>
        <w:t>P(X,Y)</w:t>
      </w:r>
      <w:r w:rsidRPr="007A0D3E">
        <w:rPr>
          <w:rFonts w:ascii="Times New Roman" w:hAnsi="Times New Roman" w:cs="Times New Roman"/>
          <w:sz w:val="24"/>
          <w:szCs w:val="24"/>
        </w:rPr>
        <w:t>的期望：</w:t>
      </w:r>
    </w:p>
    <w:p w:rsidR="00560F84" w:rsidRPr="007A0D3E" w:rsidRDefault="00435ED4" w:rsidP="00B34C88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722234D" wp14:editId="4EA5F4FB">
            <wp:extent cx="1782000" cy="792000"/>
            <wp:effectExtent l="0" t="0" r="889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8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F84" w:rsidRPr="007A0D3E" w:rsidRDefault="00560F84" w:rsidP="00787D6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B6402D" w:rsidRPr="007A0D3E" w:rsidRDefault="00F8319A" w:rsidP="00561208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3033272" cy="720000"/>
            <wp:effectExtent l="0" t="0" r="0" b="4445"/>
            <wp:docPr id="5" name="图片 5" descr="http://img.blog.csdn.net/20170525201723086?watermark/2/text/aHR0cDovL2Jsb2cuY3Nkbi5uZXQvaHVsdWRhbg==/font/5a6L5L2T/fontsize/400/fill/I0JBQkFCMA==/dissolve/70/gravity/Ce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img.blog.csdn.net/20170525201723086?watermark/2/text/aHR0cDovL2Jsb2cuY3Nkbi5uZXQvaHVsdWRhbg==/font/5a6L5L2T/fontsize/400/fill/I0JBQkFCMA==/dissolve/70/gravity/Center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3272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1A" w:rsidRPr="007A0D3E" w:rsidRDefault="00F8319A" w:rsidP="00561208">
      <w:pPr>
        <w:jc w:val="center"/>
        <w:rPr>
          <w:rFonts w:ascii="Times New Roman" w:hAnsi="Times New Roman" w:cs="Times New Roman"/>
          <w:sz w:val="24"/>
          <w:szCs w:val="24"/>
        </w:rPr>
      </w:pPr>
      <w:r w:rsidRPr="007A0D3E">
        <w:rPr>
          <w:rFonts w:ascii="Times New Roman" w:hAnsi="Times New Roman" w:cs="Times New Roman"/>
          <w:noProof/>
        </w:rPr>
        <w:drawing>
          <wp:inline distT="0" distB="0" distL="0" distR="0">
            <wp:extent cx="2816377" cy="720000"/>
            <wp:effectExtent l="0" t="0" r="3175" b="4445"/>
            <wp:docPr id="6" name="图片 6" descr="http://img.blog.csdn.net/20170525201752243?watermark/2/text/aHR0cDovL2Jsb2cuY3Nkbi5uZXQvaHVsdWRhbg==/font/5a6L5L2T/fontsize/400/fill/I0JBQkFCMA==/dissolve/70/gravity/Ce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img.blog.csdn.net/20170525201752243?watermark/2/text/aHR0cDovL2Jsb2cuY3Nkbi5uZXQvaHVsdWRhbg==/font/5a6L5L2T/fontsize/400/fill/I0JBQkFCMA==/dissolve/70/gravity/Center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377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1A" w:rsidRPr="007A0D3E" w:rsidRDefault="00913B19" w:rsidP="00913B1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EE686E2" wp14:editId="197903B0">
            <wp:extent cx="5274310" cy="307530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A78" w:rsidRPr="007A0D3E" w:rsidRDefault="003F5A78" w:rsidP="00787D6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3F5A78" w:rsidRPr="007A0D3E" w:rsidRDefault="003F5A78" w:rsidP="00787D6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3F5A78" w:rsidRPr="007A0D3E" w:rsidRDefault="003F5A78" w:rsidP="00787D66">
      <w:pPr>
        <w:jc w:val="left"/>
        <w:rPr>
          <w:rFonts w:ascii="Times New Roman" w:hAnsi="Times New Roman" w:cs="Times New Roman"/>
          <w:sz w:val="24"/>
          <w:szCs w:val="24"/>
        </w:rPr>
      </w:pPr>
    </w:p>
    <w:sectPr w:rsidR="003F5A78" w:rsidRPr="007A0D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45CC" w:rsidRDefault="004D45CC" w:rsidP="00900A1A">
      <w:r>
        <w:separator/>
      </w:r>
    </w:p>
  </w:endnote>
  <w:endnote w:type="continuationSeparator" w:id="0">
    <w:p w:rsidR="004D45CC" w:rsidRDefault="004D45CC" w:rsidP="00900A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45CC" w:rsidRDefault="004D45CC" w:rsidP="00900A1A">
      <w:r>
        <w:separator/>
      </w:r>
    </w:p>
  </w:footnote>
  <w:footnote w:type="continuationSeparator" w:id="0">
    <w:p w:rsidR="004D45CC" w:rsidRDefault="004D45CC" w:rsidP="00900A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00505D9"/>
    <w:multiLevelType w:val="hybridMultilevel"/>
    <w:tmpl w:val="941ECB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024C"/>
    <w:rsid w:val="000168B1"/>
    <w:rsid w:val="000305E8"/>
    <w:rsid w:val="0005468F"/>
    <w:rsid w:val="0007114C"/>
    <w:rsid w:val="000948DA"/>
    <w:rsid w:val="000958AB"/>
    <w:rsid w:val="000C10EE"/>
    <w:rsid w:val="000D402A"/>
    <w:rsid w:val="000D665E"/>
    <w:rsid w:val="000E2416"/>
    <w:rsid w:val="000E4C33"/>
    <w:rsid w:val="000E6530"/>
    <w:rsid w:val="000F618E"/>
    <w:rsid w:val="00100A73"/>
    <w:rsid w:val="00110739"/>
    <w:rsid w:val="00111614"/>
    <w:rsid w:val="00112148"/>
    <w:rsid w:val="00112403"/>
    <w:rsid w:val="0011266B"/>
    <w:rsid w:val="0012051D"/>
    <w:rsid w:val="001236AA"/>
    <w:rsid w:val="00150907"/>
    <w:rsid w:val="001541B5"/>
    <w:rsid w:val="00155B31"/>
    <w:rsid w:val="00165EE6"/>
    <w:rsid w:val="001667A6"/>
    <w:rsid w:val="00184332"/>
    <w:rsid w:val="001B0BBF"/>
    <w:rsid w:val="001B6D28"/>
    <w:rsid w:val="001C281F"/>
    <w:rsid w:val="001C4D9F"/>
    <w:rsid w:val="001E289F"/>
    <w:rsid w:val="001F36E1"/>
    <w:rsid w:val="00212507"/>
    <w:rsid w:val="00212609"/>
    <w:rsid w:val="00216259"/>
    <w:rsid w:val="00220307"/>
    <w:rsid w:val="00226470"/>
    <w:rsid w:val="002868BE"/>
    <w:rsid w:val="00287F02"/>
    <w:rsid w:val="002919E2"/>
    <w:rsid w:val="002A171E"/>
    <w:rsid w:val="002A1ED1"/>
    <w:rsid w:val="002A4EEB"/>
    <w:rsid w:val="002B1D27"/>
    <w:rsid w:val="002C2328"/>
    <w:rsid w:val="002D36B4"/>
    <w:rsid w:val="002F39C5"/>
    <w:rsid w:val="00300D9C"/>
    <w:rsid w:val="00306EAF"/>
    <w:rsid w:val="00313E19"/>
    <w:rsid w:val="0032454F"/>
    <w:rsid w:val="003550F2"/>
    <w:rsid w:val="0037432A"/>
    <w:rsid w:val="003825DD"/>
    <w:rsid w:val="00397C1C"/>
    <w:rsid w:val="003B5BCD"/>
    <w:rsid w:val="003C10CC"/>
    <w:rsid w:val="003C6F35"/>
    <w:rsid w:val="003E024C"/>
    <w:rsid w:val="003E2814"/>
    <w:rsid w:val="003E56D2"/>
    <w:rsid w:val="003F5A78"/>
    <w:rsid w:val="00400B23"/>
    <w:rsid w:val="00435ED4"/>
    <w:rsid w:val="00446081"/>
    <w:rsid w:val="0045736D"/>
    <w:rsid w:val="004601B9"/>
    <w:rsid w:val="00473031"/>
    <w:rsid w:val="00491A0C"/>
    <w:rsid w:val="004929A3"/>
    <w:rsid w:val="004A17AD"/>
    <w:rsid w:val="004B2240"/>
    <w:rsid w:val="004B594E"/>
    <w:rsid w:val="004C1212"/>
    <w:rsid w:val="004D45CC"/>
    <w:rsid w:val="004F7A85"/>
    <w:rsid w:val="00503298"/>
    <w:rsid w:val="0052241A"/>
    <w:rsid w:val="00524666"/>
    <w:rsid w:val="005400CF"/>
    <w:rsid w:val="00560F84"/>
    <w:rsid w:val="00561208"/>
    <w:rsid w:val="005667DD"/>
    <w:rsid w:val="00570981"/>
    <w:rsid w:val="00574432"/>
    <w:rsid w:val="00576D50"/>
    <w:rsid w:val="00580E80"/>
    <w:rsid w:val="0059054C"/>
    <w:rsid w:val="005A0D37"/>
    <w:rsid w:val="005A1B53"/>
    <w:rsid w:val="005A3C2D"/>
    <w:rsid w:val="005B48BB"/>
    <w:rsid w:val="005D2A74"/>
    <w:rsid w:val="005D6730"/>
    <w:rsid w:val="005E2913"/>
    <w:rsid w:val="005F0320"/>
    <w:rsid w:val="00600BAD"/>
    <w:rsid w:val="0060591A"/>
    <w:rsid w:val="0060609E"/>
    <w:rsid w:val="00613D20"/>
    <w:rsid w:val="0062678B"/>
    <w:rsid w:val="00641FE9"/>
    <w:rsid w:val="006440A6"/>
    <w:rsid w:val="006659D2"/>
    <w:rsid w:val="006A6C58"/>
    <w:rsid w:val="006B22E7"/>
    <w:rsid w:val="006B3DFC"/>
    <w:rsid w:val="006B62EC"/>
    <w:rsid w:val="006C0206"/>
    <w:rsid w:val="006C0CEC"/>
    <w:rsid w:val="006E249A"/>
    <w:rsid w:val="006E27BA"/>
    <w:rsid w:val="006F6812"/>
    <w:rsid w:val="006F707B"/>
    <w:rsid w:val="006F79A7"/>
    <w:rsid w:val="007050CC"/>
    <w:rsid w:val="00711A35"/>
    <w:rsid w:val="00717D14"/>
    <w:rsid w:val="00723766"/>
    <w:rsid w:val="00737B3D"/>
    <w:rsid w:val="00742B5A"/>
    <w:rsid w:val="00772B2C"/>
    <w:rsid w:val="00780DF2"/>
    <w:rsid w:val="00787D66"/>
    <w:rsid w:val="00792B54"/>
    <w:rsid w:val="00796A13"/>
    <w:rsid w:val="007A0D3E"/>
    <w:rsid w:val="007A3379"/>
    <w:rsid w:val="007A350C"/>
    <w:rsid w:val="007C493A"/>
    <w:rsid w:val="007E653A"/>
    <w:rsid w:val="007E6B36"/>
    <w:rsid w:val="00807275"/>
    <w:rsid w:val="00830EE7"/>
    <w:rsid w:val="0084041D"/>
    <w:rsid w:val="0084487E"/>
    <w:rsid w:val="00860E7C"/>
    <w:rsid w:val="00870242"/>
    <w:rsid w:val="008778D0"/>
    <w:rsid w:val="00877E30"/>
    <w:rsid w:val="00881F06"/>
    <w:rsid w:val="0088686C"/>
    <w:rsid w:val="008A2752"/>
    <w:rsid w:val="008A675C"/>
    <w:rsid w:val="008B2A24"/>
    <w:rsid w:val="008C13CB"/>
    <w:rsid w:val="008D2E97"/>
    <w:rsid w:val="008D3EC7"/>
    <w:rsid w:val="008E4CA7"/>
    <w:rsid w:val="00900A1A"/>
    <w:rsid w:val="00913B19"/>
    <w:rsid w:val="00926433"/>
    <w:rsid w:val="009323A4"/>
    <w:rsid w:val="00947AF3"/>
    <w:rsid w:val="0095040C"/>
    <w:rsid w:val="00965AEE"/>
    <w:rsid w:val="00987A68"/>
    <w:rsid w:val="00995586"/>
    <w:rsid w:val="009A6C1E"/>
    <w:rsid w:val="009A6EB3"/>
    <w:rsid w:val="009E4F78"/>
    <w:rsid w:val="009F0506"/>
    <w:rsid w:val="009F66C4"/>
    <w:rsid w:val="00A25392"/>
    <w:rsid w:val="00A4074E"/>
    <w:rsid w:val="00A4712F"/>
    <w:rsid w:val="00A53712"/>
    <w:rsid w:val="00A5607C"/>
    <w:rsid w:val="00A5758D"/>
    <w:rsid w:val="00A578BB"/>
    <w:rsid w:val="00A91FC2"/>
    <w:rsid w:val="00A92D4C"/>
    <w:rsid w:val="00AA455D"/>
    <w:rsid w:val="00AB5223"/>
    <w:rsid w:val="00AE0D1F"/>
    <w:rsid w:val="00AE2A96"/>
    <w:rsid w:val="00B027CA"/>
    <w:rsid w:val="00B063DA"/>
    <w:rsid w:val="00B1380C"/>
    <w:rsid w:val="00B20006"/>
    <w:rsid w:val="00B20C0F"/>
    <w:rsid w:val="00B2403E"/>
    <w:rsid w:val="00B345E7"/>
    <w:rsid w:val="00B34C88"/>
    <w:rsid w:val="00B372C3"/>
    <w:rsid w:val="00B41DD2"/>
    <w:rsid w:val="00B467E0"/>
    <w:rsid w:val="00B468D9"/>
    <w:rsid w:val="00B46A25"/>
    <w:rsid w:val="00B6402D"/>
    <w:rsid w:val="00B7545E"/>
    <w:rsid w:val="00B87399"/>
    <w:rsid w:val="00B971C7"/>
    <w:rsid w:val="00BA3524"/>
    <w:rsid w:val="00BB2072"/>
    <w:rsid w:val="00BB6AA1"/>
    <w:rsid w:val="00BD53A2"/>
    <w:rsid w:val="00BF5490"/>
    <w:rsid w:val="00C0723F"/>
    <w:rsid w:val="00C22247"/>
    <w:rsid w:val="00C47D13"/>
    <w:rsid w:val="00C8308C"/>
    <w:rsid w:val="00CA12DF"/>
    <w:rsid w:val="00CC69EF"/>
    <w:rsid w:val="00CC7AC6"/>
    <w:rsid w:val="00CD2300"/>
    <w:rsid w:val="00CD70B5"/>
    <w:rsid w:val="00CE0A7E"/>
    <w:rsid w:val="00CE4238"/>
    <w:rsid w:val="00CF3C01"/>
    <w:rsid w:val="00D01AD0"/>
    <w:rsid w:val="00D06BD5"/>
    <w:rsid w:val="00D179B2"/>
    <w:rsid w:val="00D2076D"/>
    <w:rsid w:val="00D2664A"/>
    <w:rsid w:val="00D672F3"/>
    <w:rsid w:val="00D71550"/>
    <w:rsid w:val="00D717B2"/>
    <w:rsid w:val="00D845A5"/>
    <w:rsid w:val="00D9209A"/>
    <w:rsid w:val="00D9703B"/>
    <w:rsid w:val="00D97825"/>
    <w:rsid w:val="00DC311D"/>
    <w:rsid w:val="00DE6EE5"/>
    <w:rsid w:val="00DF1E8E"/>
    <w:rsid w:val="00E04ECB"/>
    <w:rsid w:val="00E05DF6"/>
    <w:rsid w:val="00E07A97"/>
    <w:rsid w:val="00E13810"/>
    <w:rsid w:val="00E20290"/>
    <w:rsid w:val="00E215F5"/>
    <w:rsid w:val="00E40152"/>
    <w:rsid w:val="00E417D7"/>
    <w:rsid w:val="00E50274"/>
    <w:rsid w:val="00E54331"/>
    <w:rsid w:val="00E54D2D"/>
    <w:rsid w:val="00E618EE"/>
    <w:rsid w:val="00E6548E"/>
    <w:rsid w:val="00E70FEA"/>
    <w:rsid w:val="00E90F60"/>
    <w:rsid w:val="00EA003B"/>
    <w:rsid w:val="00EB3389"/>
    <w:rsid w:val="00EB5945"/>
    <w:rsid w:val="00EC222E"/>
    <w:rsid w:val="00EC3078"/>
    <w:rsid w:val="00ED24B5"/>
    <w:rsid w:val="00ED276E"/>
    <w:rsid w:val="00EE7141"/>
    <w:rsid w:val="00EF0C87"/>
    <w:rsid w:val="00F015BA"/>
    <w:rsid w:val="00F128C1"/>
    <w:rsid w:val="00F17913"/>
    <w:rsid w:val="00F24BED"/>
    <w:rsid w:val="00F44A9A"/>
    <w:rsid w:val="00F47D0A"/>
    <w:rsid w:val="00F63C71"/>
    <w:rsid w:val="00F63C88"/>
    <w:rsid w:val="00F7382F"/>
    <w:rsid w:val="00F75351"/>
    <w:rsid w:val="00F8319A"/>
    <w:rsid w:val="00F87C81"/>
    <w:rsid w:val="00FA3C9C"/>
    <w:rsid w:val="00FA3EA6"/>
    <w:rsid w:val="00FB4143"/>
    <w:rsid w:val="00FB432E"/>
    <w:rsid w:val="00FD67DB"/>
    <w:rsid w:val="00FF14B2"/>
    <w:rsid w:val="00FF3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86B2EEF-7377-4599-9D9D-86926AAD9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C10EE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6B62EC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900A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00A1A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00A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00A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hankcs.com/ml/the-logistic-regression-and-the-maximum-entropy-model.html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7.gif"/><Relationship Id="rId26" Type="http://schemas.openxmlformats.org/officeDocument/2006/relationships/image" Target="media/image14.wmf"/><Relationship Id="rId39" Type="http://schemas.openxmlformats.org/officeDocument/2006/relationships/image" Target="media/image22.png"/><Relationship Id="rId3" Type="http://schemas.openxmlformats.org/officeDocument/2006/relationships/styles" Target="styles.xml"/><Relationship Id="rId21" Type="http://schemas.openxmlformats.org/officeDocument/2006/relationships/image" Target="media/image10.gif"/><Relationship Id="rId34" Type="http://schemas.openxmlformats.org/officeDocument/2006/relationships/oleObject" Target="embeddings/oleObject9.bin"/><Relationship Id="rId42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gi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5.gif"/><Relationship Id="rId20" Type="http://schemas.openxmlformats.org/officeDocument/2006/relationships/image" Target="media/image9.gif"/><Relationship Id="rId29" Type="http://schemas.openxmlformats.org/officeDocument/2006/relationships/oleObject" Target="embeddings/oleObject6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gif"/><Relationship Id="rId23" Type="http://schemas.openxmlformats.org/officeDocument/2006/relationships/image" Target="media/image12.gif"/><Relationship Id="rId28" Type="http://schemas.openxmlformats.org/officeDocument/2006/relationships/image" Target="media/image15.wmf"/><Relationship Id="rId36" Type="http://schemas.openxmlformats.org/officeDocument/2006/relationships/image" Target="media/image19.jpeg"/><Relationship Id="rId10" Type="http://schemas.openxmlformats.org/officeDocument/2006/relationships/oleObject" Target="embeddings/oleObject1.bin"/><Relationship Id="rId19" Type="http://schemas.openxmlformats.org/officeDocument/2006/relationships/image" Target="media/image8.gif"/><Relationship Id="rId31" Type="http://schemas.openxmlformats.org/officeDocument/2006/relationships/oleObject" Target="embeddings/oleObject7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gif"/><Relationship Id="rId27" Type="http://schemas.openxmlformats.org/officeDocument/2006/relationships/oleObject" Target="embeddings/oleObject5.bin"/><Relationship Id="rId30" Type="http://schemas.openxmlformats.org/officeDocument/2006/relationships/image" Target="media/image16.wmf"/><Relationship Id="rId35" Type="http://schemas.openxmlformats.org/officeDocument/2006/relationships/image" Target="media/image18.jpeg"/><Relationship Id="rId43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6E58F8-709D-4696-98EC-53E6803425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94</TotalTime>
  <Pages>5</Pages>
  <Words>729</Words>
  <Characters>4159</Characters>
  <Application>Microsoft Office Word</Application>
  <DocSecurity>0</DocSecurity>
  <Lines>34</Lines>
  <Paragraphs>9</Paragraphs>
  <ScaleCrop>false</ScaleCrop>
  <Company>P R C</Company>
  <LinksUpToDate>false</LinksUpToDate>
  <CharactersWithSpaces>4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00</cp:revision>
  <dcterms:created xsi:type="dcterms:W3CDTF">2017-12-04T12:00:00Z</dcterms:created>
  <dcterms:modified xsi:type="dcterms:W3CDTF">2017-12-19T01:53:00Z</dcterms:modified>
</cp:coreProperties>
</file>